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6DE1B9D" w14:textId="55EF015E" w:rsidR="0005388A" w:rsidRPr="00B97715" w:rsidRDefault="006D5DBC" w:rsidP="002E6455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B97715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CHUYÊN ĐỀ:</w:t>
      </w:r>
      <w:r w:rsidR="0005388A" w:rsidRPr="00B97715">
        <w:rPr>
          <w:rFonts w:ascii="Times New Roman" w:hAnsi="Times New Roman" w:cs="Times New Roman"/>
          <w:color w:val="FF0000"/>
          <w:sz w:val="26"/>
          <w:szCs w:val="26"/>
          <w:lang w:val="vi-VN"/>
        </w:rPr>
        <w:t xml:space="preserve"> </w:t>
      </w:r>
      <w:r w:rsidR="00AB4BCD" w:rsidRPr="00B97715">
        <w:rPr>
          <w:rFonts w:ascii="Times New Roman" w:hAnsi="Times New Roman" w:cs="Times New Roman"/>
          <w:b/>
          <w:bCs/>
          <w:color w:val="FF0000"/>
          <w:sz w:val="26"/>
          <w:szCs w:val="26"/>
        </w:rPr>
        <w:t>MỐI QUAN HỆ</w:t>
      </w:r>
      <w:r w:rsidR="00AB4BCD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 GIỮA CÁC ĐẠI LƯỢNG CƠ BẢN</w:t>
      </w:r>
      <w:r w:rsidR="005975F9" w:rsidRPr="00B97715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 m, V, n</w:t>
      </w:r>
    </w:p>
    <w:p w14:paraId="61D605B0" w14:textId="175FCAEE" w:rsidR="0005388A" w:rsidRPr="007F4877" w:rsidRDefault="006D5DBC" w:rsidP="0058297F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6D5DBC">
        <w:rPr>
          <w:rFonts w:ascii="Times New Roman" w:hAnsi="Times New Roman" w:cs="Times New Roman"/>
          <w:b/>
          <w:sz w:val="26"/>
          <w:szCs w:val="26"/>
          <w:highlight w:val="green"/>
          <w:lang w:val="vi-VN"/>
        </w:rPr>
        <w:t>PHẦN A: LÍ THUYẾT</w:t>
      </w:r>
    </w:p>
    <w:p w14:paraId="305DB026" w14:textId="3F3CD39C" w:rsidR="00536FB1" w:rsidRPr="006D5DBC" w:rsidRDefault="00536FB1" w:rsidP="00536FB1">
      <w:pPr>
        <w:rPr>
          <w:rFonts w:ascii="Times New Roman" w:hAnsi="Times New Roman" w:cs="Times New Roman"/>
          <w:b/>
          <w:bCs/>
          <w:color w:val="0000FF"/>
          <w:sz w:val="26"/>
          <w:szCs w:val="26"/>
        </w:rPr>
      </w:pPr>
      <w:r w:rsidRPr="006D5DBC">
        <w:rPr>
          <w:rFonts w:ascii="Times New Roman" w:hAnsi="Times New Roman" w:cs="Times New Roman"/>
          <w:b/>
          <w:bCs/>
          <w:color w:val="0000FF"/>
          <w:sz w:val="26"/>
          <w:szCs w:val="26"/>
        </w:rPr>
        <w:t>I. MOL</w:t>
      </w:r>
    </w:p>
    <w:p w14:paraId="153B6C5C" w14:textId="77777777" w:rsidR="00536FB1" w:rsidRPr="007F4877" w:rsidRDefault="00536FB1" w:rsidP="00536FB1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7F4877">
        <w:rPr>
          <w:rFonts w:ascii="Times New Roman" w:hAnsi="Times New Roman" w:cs="Times New Roman"/>
          <w:b/>
          <w:bCs/>
          <w:sz w:val="26"/>
          <w:szCs w:val="26"/>
        </w:rPr>
        <w:t>1. Khái niệm</w:t>
      </w:r>
      <w:bookmarkStart w:id="0" w:name="_GoBack"/>
      <w:bookmarkEnd w:id="0"/>
    </w:p>
    <w:p w14:paraId="23B8D4FF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454"/>
        <w:rPr>
          <w:sz w:val="26"/>
          <w:szCs w:val="26"/>
        </w:rPr>
      </w:pPr>
      <w:r w:rsidRPr="007F4877">
        <w:rPr>
          <w:sz w:val="26"/>
          <w:szCs w:val="26"/>
        </w:rPr>
        <w:t xml:space="preserve">- Cơ sở khái niệm mol: Trong khoa học, người ta quy ước lấy </w:t>
      </w:r>
      <w:r w:rsidRPr="007F4877">
        <w:rPr>
          <w:position w:val="-24"/>
          <w:sz w:val="26"/>
          <w:szCs w:val="26"/>
        </w:rPr>
        <w:object w:dxaOrig="340" w:dyaOrig="660" w14:anchorId="0B6420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33pt" o:ole="">
            <v:imagedata r:id="rId8" o:title=""/>
          </v:shape>
          <o:OLEObject Type="Embed" ProgID="Equation.DSMT4" ShapeID="_x0000_i1025" DrawAspect="Content" ObjectID="_1783712442" r:id="rId9"/>
        </w:object>
      </w:r>
      <w:r w:rsidRPr="007F4877">
        <w:rPr>
          <w:sz w:val="26"/>
          <w:szCs w:val="26"/>
        </w:rPr>
        <w:t xml:space="preserve"> khối lượng của một carbon làm đơn vị khối lượng nguyên tử (amu).</w:t>
      </w:r>
    </w:p>
    <w:p w14:paraId="04D010BC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454"/>
        <w:rPr>
          <w:sz w:val="26"/>
          <w:szCs w:val="26"/>
        </w:rPr>
      </w:pPr>
      <w:r w:rsidRPr="007F4877">
        <w:rPr>
          <w:sz w:val="26"/>
          <w:szCs w:val="26"/>
        </w:rPr>
        <w:t>- Khối lượng 1 nguyên tử carbon là 12 amu và khối lượng này rất nhỏ. Người ta tìm ra 12 gam carbon có chứa 6,022x10²³ nguyên tử được gọi là số Avogadro (N</w:t>
      </w:r>
      <w:r w:rsidRPr="007F4877">
        <w:rPr>
          <w:sz w:val="26"/>
          <w:szCs w:val="26"/>
          <w:vertAlign w:val="subscript"/>
        </w:rPr>
        <w:t>A</w:t>
      </w:r>
      <w:r w:rsidRPr="007F4877">
        <w:rPr>
          <w:sz w:val="26"/>
          <w:szCs w:val="26"/>
        </w:rPr>
        <w:t xml:space="preserve">) </w:t>
      </w:r>
      <w:r w:rsidRPr="007F4877">
        <w:rPr>
          <w:sz w:val="26"/>
          <w:szCs w:val="26"/>
        </w:rPr>
        <w:sym w:font="Symbol" w:char="F0AE"/>
      </w:r>
      <w:r w:rsidRPr="007F4877">
        <w:rPr>
          <w:sz w:val="26"/>
          <w:szCs w:val="26"/>
        </w:rPr>
        <w:t xml:space="preserve"> </w:t>
      </w:r>
      <w:r w:rsidRPr="007F4877">
        <w:rPr>
          <w:position w:val="-12"/>
          <w:sz w:val="26"/>
          <w:szCs w:val="26"/>
        </w:rPr>
        <w:object w:dxaOrig="1660" w:dyaOrig="400" w14:anchorId="1B3DE3ED">
          <v:shape id="_x0000_i1026" type="#_x0000_t75" style="width:82.5pt;height:20.25pt" o:ole="">
            <v:imagedata r:id="rId10" o:title=""/>
          </v:shape>
          <o:OLEObject Type="Embed" ProgID="Equation.DSMT4" ShapeID="_x0000_i1026" DrawAspect="Content" ObjectID="_1783712443" r:id="rId11"/>
        </w:object>
      </w:r>
    </w:p>
    <w:p w14:paraId="3D1EA475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454"/>
        <w:rPr>
          <w:sz w:val="26"/>
          <w:szCs w:val="26"/>
        </w:rPr>
      </w:pPr>
      <w:r w:rsidRPr="007F4877">
        <w:rPr>
          <w:sz w:val="26"/>
          <w:szCs w:val="26"/>
        </w:rPr>
        <w:sym w:font="Symbol" w:char="F0AE"/>
      </w:r>
      <w:r w:rsidRPr="007F4877">
        <w:rPr>
          <w:sz w:val="26"/>
          <w:szCs w:val="26"/>
        </w:rPr>
        <w:t xml:space="preserve"> Khái niệm: mol là lượng chất của 6,022x10²³ nguyên tử hoặc phân tử của chất đó, tương ứng với 1 mol của nguyên tử hoặc phân tử.</w:t>
      </w:r>
    </w:p>
    <w:p w14:paraId="5B980421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0"/>
        <w:jc w:val="center"/>
        <w:rPr>
          <w:sz w:val="26"/>
          <w:szCs w:val="26"/>
        </w:rPr>
      </w:pPr>
      <w:r w:rsidRPr="007F4877">
        <w:rPr>
          <w:sz w:val="26"/>
          <w:szCs w:val="26"/>
          <w:highlight w:val="cyan"/>
        </w:rPr>
        <w:sym w:font="Symbol" w:char="F0AE"/>
      </w:r>
      <w:r w:rsidRPr="007F4877">
        <w:rPr>
          <w:sz w:val="26"/>
          <w:szCs w:val="26"/>
          <w:highlight w:val="cyan"/>
        </w:rPr>
        <w:t xml:space="preserve"> 1 mol = 6,022x10²³</w:t>
      </w:r>
    </w:p>
    <w:p w14:paraId="3276E6DE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0"/>
        <w:jc w:val="center"/>
        <w:rPr>
          <w:sz w:val="26"/>
          <w:szCs w:val="26"/>
        </w:rPr>
      </w:pPr>
      <w:r w:rsidRPr="007F4877">
        <w:rPr>
          <w:sz w:val="26"/>
          <w:szCs w:val="26"/>
          <w:highlight w:val="cyan"/>
        </w:rPr>
        <w:sym w:font="Symbol" w:char="F0AE"/>
      </w:r>
      <w:r w:rsidRPr="007F4877">
        <w:rPr>
          <w:sz w:val="26"/>
          <w:szCs w:val="26"/>
          <w:highlight w:val="cyan"/>
        </w:rPr>
        <w:t xml:space="preserve"> 1 mol = 6,022x10²³</w:t>
      </w:r>
    </w:p>
    <w:p w14:paraId="16839D34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right="48" w:firstLine="0"/>
        <w:jc w:val="both"/>
        <w:rPr>
          <w:sz w:val="26"/>
          <w:szCs w:val="26"/>
        </w:rPr>
      </w:pPr>
      <w:r w:rsidRPr="007F4877">
        <w:rPr>
          <w:b/>
          <w:bCs/>
          <w:sz w:val="26"/>
          <w:szCs w:val="26"/>
        </w:rPr>
        <w:t>Lưu ý:</w:t>
      </w:r>
      <w:r w:rsidRPr="007F4877">
        <w:rPr>
          <w:sz w:val="26"/>
          <w:szCs w:val="26"/>
        </w:rPr>
        <w:t> Phân biệt ý nghĩa của 2 cách viết sau:</w:t>
      </w:r>
    </w:p>
    <w:p w14:paraId="5232A377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right="48" w:firstLine="454"/>
        <w:jc w:val="both"/>
        <w:rPr>
          <w:sz w:val="26"/>
          <w:szCs w:val="26"/>
        </w:rPr>
      </w:pPr>
      <w:r w:rsidRPr="007F4877">
        <w:rPr>
          <w:sz w:val="26"/>
          <w:szCs w:val="26"/>
        </w:rPr>
        <w:t xml:space="preserve">+ 1 mol H </w:t>
      </w:r>
      <w:r w:rsidRPr="007F4877">
        <w:rPr>
          <w:position w:val="-6"/>
          <w:sz w:val="26"/>
          <w:szCs w:val="26"/>
        </w:rPr>
        <w:object w:dxaOrig="300" w:dyaOrig="240" w14:anchorId="50BC1BB7">
          <v:shape id="_x0000_i1027" type="#_x0000_t75" style="width:14.25pt;height:14.25pt" o:ole="">
            <v:imagedata r:id="rId12" o:title=""/>
          </v:shape>
          <o:OLEObject Type="Embed" ProgID="Equation.DSMT4" ShapeID="_x0000_i1027" DrawAspect="Content" ObjectID="_1783712444" r:id="rId13"/>
        </w:object>
      </w:r>
      <w:r w:rsidRPr="007F4877">
        <w:rPr>
          <w:sz w:val="26"/>
          <w:szCs w:val="26"/>
        </w:rPr>
        <w:t xml:space="preserve"> chỉ 1 mol nguyên tử Hydrogen.</w:t>
      </w:r>
    </w:p>
    <w:p w14:paraId="7BB5E252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right="48" w:firstLine="454"/>
        <w:jc w:val="both"/>
        <w:rPr>
          <w:sz w:val="26"/>
          <w:szCs w:val="26"/>
        </w:rPr>
      </w:pPr>
      <w:r w:rsidRPr="007F4877">
        <w:rPr>
          <w:sz w:val="26"/>
          <w:szCs w:val="26"/>
        </w:rPr>
        <w:t>+ 1 mol H</w:t>
      </w:r>
      <w:r w:rsidRPr="007F4877">
        <w:rPr>
          <w:sz w:val="26"/>
          <w:szCs w:val="26"/>
          <w:vertAlign w:val="subscript"/>
        </w:rPr>
        <w:t>2</w:t>
      </w:r>
      <w:r w:rsidRPr="007F4877">
        <w:rPr>
          <w:sz w:val="26"/>
          <w:szCs w:val="26"/>
        </w:rPr>
        <w:t> </w:t>
      </w:r>
      <w:r w:rsidRPr="007F4877">
        <w:rPr>
          <w:position w:val="-6"/>
          <w:sz w:val="26"/>
          <w:szCs w:val="26"/>
        </w:rPr>
        <w:object w:dxaOrig="300" w:dyaOrig="240" w14:anchorId="5B80274D">
          <v:shape id="_x0000_i1028" type="#_x0000_t75" style="width:14.25pt;height:14.25pt" o:ole="">
            <v:imagedata r:id="rId12" o:title=""/>
          </v:shape>
          <o:OLEObject Type="Embed" ProgID="Equation.DSMT4" ShapeID="_x0000_i1028" DrawAspect="Content" ObjectID="_1783712445" r:id="rId14"/>
        </w:object>
      </w:r>
      <w:r w:rsidRPr="007F4877">
        <w:rPr>
          <w:sz w:val="26"/>
          <w:szCs w:val="26"/>
        </w:rPr>
        <w:t xml:space="preserve"> chỉ 1 mol phân tử Hydrogen.</w:t>
      </w:r>
    </w:p>
    <w:p w14:paraId="0BB858AE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right="48" w:firstLine="0"/>
        <w:jc w:val="both"/>
        <w:rPr>
          <w:sz w:val="26"/>
          <w:szCs w:val="26"/>
        </w:rPr>
      </w:pPr>
      <w:r w:rsidRPr="007F4877">
        <w:rPr>
          <w:b/>
          <w:bCs/>
          <w:sz w:val="26"/>
          <w:szCs w:val="26"/>
        </w:rPr>
        <w:t>Ví dụ:</w:t>
      </w:r>
    </w:p>
    <w:p w14:paraId="3A2ECC79" w14:textId="2F484D42" w:rsidR="00536FB1" w:rsidRPr="007F4877" w:rsidRDefault="00536FB1" w:rsidP="00536FB1">
      <w:pPr>
        <w:pStyle w:val="NormalWeb"/>
        <w:spacing w:before="0" w:beforeAutospacing="0" w:after="0" w:afterAutospacing="0" w:line="264" w:lineRule="auto"/>
        <w:jc w:val="both"/>
        <w:rPr>
          <w:sz w:val="26"/>
          <w:szCs w:val="26"/>
        </w:rPr>
      </w:pPr>
      <w:r w:rsidRPr="007F4877">
        <w:rPr>
          <w:sz w:val="26"/>
          <w:szCs w:val="26"/>
        </w:rPr>
        <w:t>- Một mol nguyên tử aluminium là một lượng aluminium có chứa N</w:t>
      </w:r>
      <w:r w:rsidRPr="007F4877">
        <w:rPr>
          <w:sz w:val="26"/>
          <w:szCs w:val="26"/>
          <w:vertAlign w:val="subscript"/>
        </w:rPr>
        <w:t>A</w:t>
      </w:r>
      <w:r w:rsidRPr="007F4877">
        <w:rPr>
          <w:sz w:val="26"/>
          <w:szCs w:val="26"/>
        </w:rPr>
        <w:t xml:space="preserve"> nguyên tử Al.</w:t>
      </w:r>
    </w:p>
    <w:p w14:paraId="30671FD1" w14:textId="63679744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right="48"/>
        <w:jc w:val="both"/>
        <w:rPr>
          <w:sz w:val="26"/>
          <w:szCs w:val="26"/>
        </w:rPr>
      </w:pPr>
      <w:r w:rsidRPr="007F4877">
        <w:rPr>
          <w:sz w:val="26"/>
          <w:szCs w:val="26"/>
        </w:rPr>
        <w:t>- Một mol phân tử nước là một lượng nước có chứa N</w:t>
      </w:r>
      <w:r w:rsidRPr="007F4877">
        <w:rPr>
          <w:sz w:val="26"/>
          <w:szCs w:val="26"/>
          <w:vertAlign w:val="subscript"/>
        </w:rPr>
        <w:t>A</w:t>
      </w:r>
      <w:r w:rsidRPr="007F4877">
        <w:rPr>
          <w:sz w:val="26"/>
          <w:szCs w:val="26"/>
        </w:rPr>
        <w:t xml:space="preserve"> phân tử H</w:t>
      </w:r>
      <w:r w:rsidRPr="007F4877">
        <w:rPr>
          <w:sz w:val="26"/>
          <w:szCs w:val="26"/>
          <w:vertAlign w:val="subscript"/>
        </w:rPr>
        <w:t>2</w:t>
      </w:r>
      <w:r w:rsidRPr="007F4877">
        <w:rPr>
          <w:sz w:val="26"/>
          <w:szCs w:val="26"/>
        </w:rPr>
        <w:t>O.</w:t>
      </w:r>
    </w:p>
    <w:p w14:paraId="7F3C50F1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right="48" w:firstLine="0"/>
        <w:jc w:val="both"/>
        <w:rPr>
          <w:sz w:val="26"/>
          <w:szCs w:val="26"/>
        </w:rPr>
      </w:pPr>
      <w:r w:rsidRPr="007F4877">
        <w:rPr>
          <w:b/>
          <w:bCs/>
          <w:sz w:val="26"/>
          <w:szCs w:val="26"/>
        </w:rPr>
        <w:t>Công thức:</w:t>
      </w:r>
    </w:p>
    <w:p w14:paraId="47FA1A59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jc w:val="both"/>
        <w:rPr>
          <w:sz w:val="26"/>
          <w:szCs w:val="26"/>
        </w:rPr>
      </w:pPr>
      <w:r w:rsidRPr="007F4877">
        <w:rPr>
          <w:sz w:val="26"/>
          <w:szCs w:val="26"/>
        </w:rPr>
        <w:t>- Công thức tính số mol khi biết số nguyên tử, phân tử: </w:t>
      </w:r>
      <w:r w:rsidRPr="007F4877">
        <w:rPr>
          <w:b/>
          <w:bCs/>
          <w:sz w:val="26"/>
          <w:szCs w:val="26"/>
        </w:rPr>
        <w:t>n = </w:t>
      </w:r>
      <w:r w:rsidRPr="007F4877">
        <w:rPr>
          <w:b/>
          <w:bCs/>
          <w:noProof/>
          <w:position w:val="-24"/>
          <w:sz w:val="26"/>
          <w:szCs w:val="26"/>
        </w:rPr>
        <w:object w:dxaOrig="300" w:dyaOrig="660" w14:anchorId="5E709D6C">
          <v:shape id="_x0000_i1029" type="#_x0000_t75" style="width:14.25pt;height:36.75pt" o:ole="">
            <v:imagedata r:id="rId15" o:title=""/>
          </v:shape>
          <o:OLEObject Type="Embed" ProgID="Equation.DSMT4" ShapeID="_x0000_i1029" DrawAspect="Content" ObjectID="_1783712446" r:id="rId16"/>
        </w:object>
      </w:r>
      <w:r w:rsidRPr="007F4877">
        <w:rPr>
          <w:sz w:val="26"/>
          <w:szCs w:val="26"/>
        </w:rPr>
        <w:t> (mol)</w:t>
      </w:r>
    </w:p>
    <w:p w14:paraId="60D19847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jc w:val="both"/>
        <w:rPr>
          <w:sz w:val="26"/>
          <w:szCs w:val="26"/>
        </w:rPr>
      </w:pPr>
      <w:r w:rsidRPr="007F4877">
        <w:rPr>
          <w:sz w:val="26"/>
          <w:szCs w:val="26"/>
        </w:rPr>
        <w:t>- Công thức tính số nguyên tử, phân tử khi biết số mol: </w:t>
      </w:r>
      <w:r w:rsidRPr="007F4877">
        <w:rPr>
          <w:b/>
          <w:bCs/>
          <w:sz w:val="26"/>
          <w:szCs w:val="26"/>
        </w:rPr>
        <w:t>A = n.N</w:t>
      </w:r>
      <w:r w:rsidRPr="007F4877">
        <w:rPr>
          <w:sz w:val="26"/>
          <w:szCs w:val="26"/>
        </w:rPr>
        <w:t> (nguyên tử hoặc phân tử)</w:t>
      </w:r>
    </w:p>
    <w:p w14:paraId="63CBD4BA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right="0" w:firstLine="0"/>
        <w:jc w:val="both"/>
        <w:rPr>
          <w:sz w:val="26"/>
          <w:szCs w:val="26"/>
        </w:rPr>
      </w:pPr>
      <w:r w:rsidRPr="007F4877">
        <w:rPr>
          <w:sz w:val="26"/>
          <w:szCs w:val="26"/>
        </w:rPr>
        <w:t>Trong đó:</w:t>
      </w:r>
    </w:p>
    <w:p w14:paraId="1DACC3DB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jc w:val="both"/>
        <w:rPr>
          <w:sz w:val="26"/>
          <w:szCs w:val="26"/>
        </w:rPr>
      </w:pPr>
      <w:r w:rsidRPr="007F4877">
        <w:rPr>
          <w:sz w:val="26"/>
          <w:szCs w:val="26"/>
        </w:rPr>
        <w:t>+ A: số nguyên tử hoặc số phân tử.</w:t>
      </w:r>
    </w:p>
    <w:p w14:paraId="07E26BB3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jc w:val="both"/>
        <w:rPr>
          <w:sz w:val="26"/>
          <w:szCs w:val="26"/>
          <w:lang w:val="pt-BR"/>
        </w:rPr>
      </w:pPr>
      <w:r w:rsidRPr="007F4877">
        <w:rPr>
          <w:sz w:val="26"/>
          <w:szCs w:val="26"/>
          <w:lang w:val="pt-BR"/>
        </w:rPr>
        <w:t>+ N: số Avogađro = 6,022.10</w:t>
      </w:r>
      <w:r w:rsidRPr="007F4877">
        <w:rPr>
          <w:sz w:val="26"/>
          <w:szCs w:val="26"/>
          <w:vertAlign w:val="superscript"/>
          <w:lang w:val="pt-BR"/>
        </w:rPr>
        <w:t>23</w:t>
      </w:r>
    </w:p>
    <w:p w14:paraId="144A5BEA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jc w:val="both"/>
        <w:rPr>
          <w:sz w:val="26"/>
          <w:szCs w:val="26"/>
          <w:lang w:val="pt-BR"/>
        </w:rPr>
      </w:pPr>
      <w:r w:rsidRPr="007F4877">
        <w:rPr>
          <w:sz w:val="26"/>
          <w:szCs w:val="26"/>
          <w:lang w:val="pt-BR"/>
        </w:rPr>
        <w:t>+ n: số mol (mol).</w:t>
      </w:r>
    </w:p>
    <w:p w14:paraId="6FAB2413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0"/>
        <w:rPr>
          <w:b/>
          <w:bCs/>
          <w:sz w:val="26"/>
          <w:szCs w:val="26"/>
          <w:lang w:val="pt-BR"/>
        </w:rPr>
      </w:pPr>
      <w:r w:rsidRPr="007F4877">
        <w:rPr>
          <w:b/>
          <w:bCs/>
          <w:sz w:val="26"/>
          <w:szCs w:val="26"/>
          <w:lang w:val="pt-BR"/>
        </w:rPr>
        <w:t>2. Khối lượng mol (M)</w:t>
      </w:r>
    </w:p>
    <w:p w14:paraId="1393EFF4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0"/>
        <w:rPr>
          <w:sz w:val="26"/>
          <w:szCs w:val="26"/>
          <w:lang w:val="pt-BR"/>
        </w:rPr>
      </w:pPr>
      <w:r w:rsidRPr="007F4877">
        <w:rPr>
          <w:sz w:val="26"/>
          <w:szCs w:val="26"/>
          <w:lang w:val="pt-BR"/>
        </w:rPr>
        <w:t>- Khối lượng mol (M) của một chất là khối lượng của N</w:t>
      </w:r>
      <w:r w:rsidRPr="007F4877">
        <w:rPr>
          <w:sz w:val="26"/>
          <w:szCs w:val="26"/>
          <w:vertAlign w:val="subscript"/>
          <w:lang w:val="pt-BR"/>
        </w:rPr>
        <w:t>A</w:t>
      </w:r>
      <w:r w:rsidRPr="007F4877">
        <w:rPr>
          <w:sz w:val="26"/>
          <w:szCs w:val="26"/>
          <w:lang w:val="pt-BR"/>
        </w:rPr>
        <w:t xml:space="preserve"> nguyên tử hoặc phân tử chất đó tính theo đơn vị gam/mol. </w:t>
      </w:r>
    </w:p>
    <w:p w14:paraId="2D6931A4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0"/>
        <w:rPr>
          <w:b/>
          <w:bCs/>
          <w:sz w:val="26"/>
          <w:szCs w:val="26"/>
          <w:lang w:val="pt-BR"/>
        </w:rPr>
      </w:pPr>
      <w:r w:rsidRPr="007F4877">
        <w:rPr>
          <w:b/>
          <w:bCs/>
          <w:sz w:val="26"/>
          <w:szCs w:val="26"/>
          <w:lang w:val="pt-BR"/>
        </w:rPr>
        <w:t xml:space="preserve">+ Ví dụ: </w:t>
      </w:r>
    </w:p>
    <w:p w14:paraId="37A23DCA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0"/>
        <w:rPr>
          <w:sz w:val="26"/>
          <w:szCs w:val="26"/>
          <w:lang w:val="pt-BR"/>
        </w:rPr>
      </w:pPr>
      <w:r w:rsidRPr="007F4877">
        <w:rPr>
          <w:sz w:val="26"/>
          <w:szCs w:val="26"/>
          <w:lang w:val="pt-BR"/>
        </w:rPr>
        <w:t xml:space="preserve">+ </w:t>
      </w:r>
      <w:r w:rsidRPr="007F4877">
        <w:rPr>
          <w:position w:val="-12"/>
          <w:sz w:val="26"/>
          <w:szCs w:val="26"/>
        </w:rPr>
        <w:object w:dxaOrig="2520" w:dyaOrig="380" w14:anchorId="0E367A6E">
          <v:shape id="_x0000_i1030" type="#_x0000_t75" style="width:126pt;height:19.5pt" o:ole="">
            <v:imagedata r:id="rId17" o:title=""/>
          </v:shape>
          <o:OLEObject Type="Embed" ProgID="Equation.DSMT4" ShapeID="_x0000_i1030" DrawAspect="Content" ObjectID="_1783712447" r:id="rId18"/>
        </w:object>
      </w:r>
    </w:p>
    <w:p w14:paraId="662946B9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0"/>
        <w:rPr>
          <w:sz w:val="26"/>
          <w:szCs w:val="26"/>
          <w:lang w:val="pt-BR"/>
        </w:rPr>
      </w:pPr>
      <w:r w:rsidRPr="007F4877">
        <w:rPr>
          <w:sz w:val="26"/>
          <w:szCs w:val="26"/>
          <w:lang w:val="pt-BR"/>
        </w:rPr>
        <w:t xml:space="preserve">+ </w:t>
      </w:r>
      <w:r w:rsidRPr="007F4877">
        <w:rPr>
          <w:position w:val="-12"/>
          <w:sz w:val="26"/>
          <w:szCs w:val="26"/>
        </w:rPr>
        <w:object w:dxaOrig="2780" w:dyaOrig="380" w14:anchorId="5B039990">
          <v:shape id="_x0000_i1031" type="#_x0000_t75" style="width:139.5pt;height:19.5pt" o:ole="">
            <v:imagedata r:id="rId19" o:title=""/>
          </v:shape>
          <o:OLEObject Type="Embed" ProgID="Equation.DSMT4" ShapeID="_x0000_i1031" DrawAspect="Content" ObjectID="_1783712448" r:id="rId20"/>
        </w:object>
      </w:r>
    </w:p>
    <w:p w14:paraId="588B06F7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0"/>
        <w:rPr>
          <w:sz w:val="26"/>
          <w:szCs w:val="26"/>
          <w:lang w:val="pt-BR"/>
        </w:rPr>
      </w:pPr>
      <w:r w:rsidRPr="007F4877">
        <w:rPr>
          <w:sz w:val="26"/>
          <w:szCs w:val="26"/>
          <w:lang w:val="pt-BR"/>
        </w:rPr>
        <w:t xml:space="preserve">+ </w:t>
      </w:r>
      <w:r w:rsidRPr="007F4877">
        <w:rPr>
          <w:position w:val="-18"/>
          <w:sz w:val="26"/>
          <w:szCs w:val="26"/>
        </w:rPr>
        <w:object w:dxaOrig="2960" w:dyaOrig="440" w14:anchorId="34270DB8">
          <v:shape id="_x0000_i1032" type="#_x0000_t75" style="width:148.5pt;height:21.75pt" o:ole="">
            <v:imagedata r:id="rId21" o:title=""/>
          </v:shape>
          <o:OLEObject Type="Embed" ProgID="Equation.DSMT4" ShapeID="_x0000_i1032" DrawAspect="Content" ObjectID="_1783712449" r:id="rId22"/>
        </w:object>
      </w:r>
    </w:p>
    <w:p w14:paraId="689710D0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0"/>
        <w:rPr>
          <w:sz w:val="26"/>
          <w:szCs w:val="26"/>
          <w:lang w:val="pt-BR"/>
        </w:rPr>
      </w:pPr>
      <w:r w:rsidRPr="007F4877">
        <w:rPr>
          <w:sz w:val="26"/>
          <w:szCs w:val="26"/>
          <w:lang w:val="pt-BR"/>
        </w:rPr>
        <w:t>- Vậy khối lượng mol (g/mol) và khối lượng nguyên tử hoặc phân tử của chất đó (amu) bằng nhau về trị số, khác về đơn vị đo.</w:t>
      </w:r>
    </w:p>
    <w:p w14:paraId="066CE8A9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0"/>
        <w:rPr>
          <w:sz w:val="26"/>
          <w:szCs w:val="26"/>
          <w:lang w:val="pt-BR"/>
        </w:rPr>
      </w:pPr>
      <w:r w:rsidRPr="007F4877">
        <w:rPr>
          <w:sz w:val="26"/>
          <w:szCs w:val="26"/>
          <w:lang w:val="pt-BR"/>
        </w:rPr>
        <w:t>- Gọi n là số mol chất trong m gam. Suy ra khối lượng mol được tính theo công thức</w:t>
      </w:r>
    </w:p>
    <w:p w14:paraId="1B2660DB" w14:textId="77777777" w:rsidR="00536FB1" w:rsidRPr="007F4877" w:rsidRDefault="00536FB1" w:rsidP="00FC30FC">
      <w:pPr>
        <w:jc w:val="center"/>
        <w:rPr>
          <w:rFonts w:ascii="Times New Roman" w:hAnsi="Times New Roman" w:cs="Times New Roman"/>
          <w:sz w:val="26"/>
          <w:szCs w:val="26"/>
          <w:lang w:val="pt-BR"/>
        </w:rPr>
      </w:pPr>
      <w:r w:rsidRPr="00FC30FC">
        <w:object w:dxaOrig="1700" w:dyaOrig="660" w14:anchorId="59460E9B">
          <v:shape id="_x0000_i1033" type="#_x0000_t75" style="width:85.5pt;height:33pt" o:ole="">
            <v:imagedata r:id="rId23" o:title=""/>
          </v:shape>
          <o:OLEObject Type="Embed" ProgID="Equation.DSMT4" ShapeID="_x0000_i1033" DrawAspect="Content" ObjectID="_1783712450" r:id="rId24"/>
        </w:objec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  <w:t>(1)</w:t>
      </w:r>
    </w:p>
    <w:p w14:paraId="2A5E73A6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0"/>
        <w:rPr>
          <w:sz w:val="26"/>
          <w:szCs w:val="26"/>
          <w:lang w:val="pt-BR"/>
        </w:rPr>
      </w:pPr>
      <w:r w:rsidRPr="007F4877">
        <w:rPr>
          <w:sz w:val="26"/>
          <w:szCs w:val="26"/>
          <w:lang w:val="pt-BR"/>
        </w:rPr>
        <w:t xml:space="preserve">- Từ (1) </w:t>
      </w:r>
      <w:r w:rsidRPr="007F4877">
        <w:rPr>
          <w:sz w:val="26"/>
          <w:szCs w:val="26"/>
        </w:rPr>
        <w:sym w:font="Symbol" w:char="F0AE"/>
      </w:r>
      <w:r w:rsidRPr="007F4877">
        <w:rPr>
          <w:sz w:val="26"/>
          <w:szCs w:val="26"/>
          <w:lang w:val="pt-BR"/>
        </w:rPr>
        <w:t xml:space="preserve"> Công thức tính số mol của chất</w:t>
      </w:r>
    </w:p>
    <w:p w14:paraId="095B4910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0"/>
        <w:rPr>
          <w:sz w:val="26"/>
          <w:szCs w:val="26"/>
          <w:lang w:val="pt-BR"/>
        </w:rPr>
      </w:pPr>
      <w:r w:rsidRPr="007F4877">
        <w:rPr>
          <w:sz w:val="26"/>
          <w:szCs w:val="26"/>
          <w:lang w:val="pt-BR"/>
        </w:rPr>
        <w:t xml:space="preserve">- Từ (1) </w:t>
      </w:r>
      <w:r w:rsidRPr="007F4877">
        <w:rPr>
          <w:sz w:val="26"/>
          <w:szCs w:val="26"/>
        </w:rPr>
        <w:sym w:font="Symbol" w:char="F0AE"/>
      </w:r>
      <w:r w:rsidRPr="007F4877">
        <w:rPr>
          <w:sz w:val="26"/>
          <w:szCs w:val="26"/>
          <w:lang w:val="pt-BR"/>
        </w:rPr>
        <w:t xml:space="preserve"> Công thức tính số mol của chất</w:t>
      </w:r>
    </w:p>
    <w:p w14:paraId="0E0EA8C8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0"/>
        <w:jc w:val="center"/>
        <w:rPr>
          <w:sz w:val="26"/>
          <w:szCs w:val="26"/>
          <w:lang w:val="pt-BR"/>
        </w:rPr>
      </w:pPr>
      <w:r w:rsidRPr="00FC30FC">
        <w:rPr>
          <w:position w:val="-24"/>
          <w:sz w:val="26"/>
          <w:szCs w:val="26"/>
        </w:rPr>
        <w:object w:dxaOrig="1300" w:dyaOrig="660" w14:anchorId="50A84976">
          <v:shape id="_x0000_i1034" type="#_x0000_t75" style="width:64.5pt;height:33pt" o:ole="">
            <v:imagedata r:id="rId25" o:title=""/>
          </v:shape>
          <o:OLEObject Type="Embed" ProgID="Equation.DSMT4" ShapeID="_x0000_i1034" DrawAspect="Content" ObjectID="_1783712451" r:id="rId26"/>
        </w:object>
      </w:r>
      <w:r w:rsidRPr="007F4877">
        <w:rPr>
          <w:sz w:val="26"/>
          <w:szCs w:val="26"/>
          <w:lang w:val="pt-BR"/>
        </w:rPr>
        <w:tab/>
      </w:r>
      <w:r w:rsidRPr="007F4877">
        <w:rPr>
          <w:sz w:val="26"/>
          <w:szCs w:val="26"/>
          <w:lang w:val="pt-BR"/>
        </w:rPr>
        <w:tab/>
        <w:t>(2)</w:t>
      </w:r>
    </w:p>
    <w:p w14:paraId="636DBC72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0"/>
        <w:rPr>
          <w:sz w:val="26"/>
          <w:szCs w:val="26"/>
          <w:lang w:val="pt-BR"/>
        </w:rPr>
      </w:pPr>
      <w:r w:rsidRPr="007F4877">
        <w:rPr>
          <w:sz w:val="26"/>
          <w:szCs w:val="26"/>
          <w:lang w:val="pt-BR"/>
        </w:rPr>
        <w:t xml:space="preserve">- Từ (1) </w:t>
      </w:r>
      <w:r w:rsidRPr="007F4877">
        <w:rPr>
          <w:sz w:val="26"/>
          <w:szCs w:val="26"/>
        </w:rPr>
        <w:sym w:font="Symbol" w:char="F0AE"/>
      </w:r>
      <w:r w:rsidRPr="007F4877">
        <w:rPr>
          <w:sz w:val="26"/>
          <w:szCs w:val="26"/>
          <w:lang w:val="pt-BR"/>
        </w:rPr>
        <w:t xml:space="preserve"> Công thức tính khối lượng (gam) của chất</w:t>
      </w:r>
    </w:p>
    <w:p w14:paraId="03E35FAC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0"/>
        <w:jc w:val="center"/>
        <w:rPr>
          <w:sz w:val="26"/>
          <w:szCs w:val="26"/>
          <w:lang w:val="pt-BR"/>
        </w:rPr>
      </w:pPr>
      <w:r w:rsidRPr="00FC30FC">
        <w:rPr>
          <w:position w:val="-10"/>
          <w:sz w:val="26"/>
          <w:szCs w:val="26"/>
        </w:rPr>
        <w:object w:dxaOrig="1560" w:dyaOrig="320" w14:anchorId="63172109">
          <v:shape id="_x0000_i1035" type="#_x0000_t75" style="width:78pt;height:15.75pt" o:ole="">
            <v:imagedata r:id="rId27" o:title=""/>
          </v:shape>
          <o:OLEObject Type="Embed" ProgID="Equation.DSMT4" ShapeID="_x0000_i1035" DrawAspect="Content" ObjectID="_1783712452" r:id="rId28"/>
        </w:object>
      </w:r>
      <w:r w:rsidRPr="007F4877">
        <w:rPr>
          <w:sz w:val="26"/>
          <w:szCs w:val="26"/>
          <w:lang w:val="pt-BR"/>
        </w:rPr>
        <w:tab/>
      </w:r>
      <w:r w:rsidRPr="007F4877">
        <w:rPr>
          <w:sz w:val="26"/>
          <w:szCs w:val="26"/>
          <w:lang w:val="pt-BR"/>
        </w:rPr>
        <w:tab/>
        <w:t>(3)</w:t>
      </w:r>
    </w:p>
    <w:p w14:paraId="3A937387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0"/>
        <w:rPr>
          <w:b/>
          <w:bCs/>
          <w:sz w:val="26"/>
          <w:szCs w:val="26"/>
        </w:rPr>
      </w:pPr>
      <w:r w:rsidRPr="007F4877">
        <w:rPr>
          <w:b/>
          <w:bCs/>
          <w:sz w:val="26"/>
          <w:szCs w:val="26"/>
        </w:rPr>
        <w:t>3. Thể tích mol của chất khí (V)</w:t>
      </w:r>
    </w:p>
    <w:p w14:paraId="45C3E699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0"/>
        <w:jc w:val="both"/>
        <w:rPr>
          <w:sz w:val="26"/>
          <w:szCs w:val="26"/>
        </w:rPr>
      </w:pPr>
      <w:r w:rsidRPr="007F4877">
        <w:rPr>
          <w:sz w:val="26"/>
          <w:szCs w:val="26"/>
        </w:rPr>
        <w:t>- Thể tích mol của chất khí là thể tích chiếm bởi N</w:t>
      </w:r>
      <w:r w:rsidRPr="007F4877">
        <w:rPr>
          <w:sz w:val="26"/>
          <w:szCs w:val="26"/>
          <w:vertAlign w:val="subscript"/>
        </w:rPr>
        <w:t>A</w:t>
      </w:r>
      <w:r w:rsidRPr="007F4877">
        <w:rPr>
          <w:sz w:val="26"/>
          <w:szCs w:val="26"/>
        </w:rPr>
        <w:t xml:space="preserve"> phân tử của chất khí đó và ở cùng điều kiện nhiệt độ và áp suất, hai bình khí có thể tích bằng nhau có cùng số mol khí.</w:t>
      </w:r>
    </w:p>
    <w:p w14:paraId="07724C49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0"/>
        <w:jc w:val="both"/>
        <w:rPr>
          <w:sz w:val="26"/>
          <w:szCs w:val="26"/>
        </w:rPr>
      </w:pPr>
      <w:r w:rsidRPr="007F4877">
        <w:rPr>
          <w:sz w:val="26"/>
          <w:szCs w:val="26"/>
        </w:rPr>
        <w:t>- Ở điều kiện chuẩn (25 °C và 1 bar), 1 mol khí bất kì đều chiếm thể tích là 24,79 lít.</w:t>
      </w:r>
    </w:p>
    <w:p w14:paraId="46E531AF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0"/>
        <w:jc w:val="both"/>
        <w:rPr>
          <w:sz w:val="26"/>
          <w:szCs w:val="26"/>
        </w:rPr>
      </w:pPr>
      <w:r w:rsidRPr="007F4877">
        <w:rPr>
          <w:sz w:val="26"/>
          <w:szCs w:val="26"/>
        </w:rPr>
        <w:sym w:font="Symbol" w:char="F0AE"/>
      </w:r>
      <w:r w:rsidRPr="007F4877">
        <w:rPr>
          <w:sz w:val="26"/>
          <w:szCs w:val="26"/>
        </w:rPr>
        <w:t xml:space="preserve"> Thể tích mol của 1 mol khí ở điều kiện chuẩn là V = 24,79 (L).</w:t>
      </w:r>
    </w:p>
    <w:p w14:paraId="61AFE402" w14:textId="77777777" w:rsidR="00536FB1" w:rsidRPr="007F4877" w:rsidRDefault="00536FB1" w:rsidP="00536FB1">
      <w:pPr>
        <w:pStyle w:val="NormalWeb"/>
        <w:spacing w:before="0" w:beforeAutospacing="0" w:after="0" w:afterAutospacing="0" w:line="264" w:lineRule="auto"/>
        <w:ind w:firstLine="0"/>
        <w:jc w:val="both"/>
        <w:rPr>
          <w:b/>
          <w:bCs/>
          <w:sz w:val="26"/>
          <w:szCs w:val="26"/>
        </w:rPr>
      </w:pPr>
      <w:r w:rsidRPr="007F4877">
        <w:rPr>
          <w:sz w:val="26"/>
          <w:szCs w:val="26"/>
        </w:rPr>
        <w:sym w:font="Symbol" w:char="F0AE"/>
      </w:r>
      <w:r w:rsidRPr="007F4877">
        <w:rPr>
          <w:sz w:val="26"/>
          <w:szCs w:val="26"/>
        </w:rPr>
        <w:t xml:space="preserve">Thể tích mol của n mol khí ở điều kiện chuẩn là: </w:t>
      </w:r>
      <w:r w:rsidRPr="00FC30FC">
        <w:rPr>
          <w:b/>
          <w:bCs/>
          <w:sz w:val="26"/>
          <w:szCs w:val="26"/>
        </w:rPr>
        <w:t>V = n.24,79 (L).</w:t>
      </w:r>
    </w:p>
    <w:p w14:paraId="2B130AD8" w14:textId="77777777" w:rsidR="00E94425" w:rsidRPr="00B97715" w:rsidRDefault="00E94425" w:rsidP="00FC30FC">
      <w:pPr>
        <w:rPr>
          <w:rFonts w:ascii="Times New Roman" w:hAnsi="Times New Roman" w:cs="Times New Roman"/>
          <w:b/>
          <w:sz w:val="26"/>
          <w:szCs w:val="26"/>
        </w:rPr>
      </w:pPr>
      <w:r w:rsidRPr="00B97715">
        <w:rPr>
          <w:rFonts w:ascii="Times New Roman" w:hAnsi="Times New Roman" w:cs="Times New Roman"/>
          <w:b/>
          <w:bCs/>
          <w:sz w:val="26"/>
          <w:szCs w:val="26"/>
        </w:rPr>
        <w:t xml:space="preserve">4. </w:t>
      </w:r>
      <w:r w:rsidRPr="00B97715">
        <w:rPr>
          <w:rFonts w:ascii="Times New Roman" w:hAnsi="Times New Roman" w:cs="Times New Roman"/>
          <w:b/>
          <w:sz w:val="26"/>
          <w:szCs w:val="26"/>
        </w:rPr>
        <w:t>Công thức chuyển đổi giữa khối lượng, thể tích và mol</w:t>
      </w:r>
    </w:p>
    <w:p w14:paraId="1493B958" w14:textId="43DE211A" w:rsidR="00E94425" w:rsidRPr="007F4877" w:rsidRDefault="00E94425" w:rsidP="00FC30FC">
      <w:pPr>
        <w:rPr>
          <w:rFonts w:ascii="Times New Roman" w:hAnsi="Times New Roman" w:cs="Times New Roman"/>
          <w:b/>
          <w:i/>
          <w:position w:val="-24"/>
          <w:sz w:val="26"/>
          <w:szCs w:val="26"/>
        </w:rPr>
      </w:pPr>
      <w:r w:rsidRPr="007F4877">
        <w:rPr>
          <w:rFonts w:ascii="Times New Roman" w:hAnsi="Times New Roman" w:cs="Times New Roman"/>
          <w:b/>
          <w:i/>
          <w:position w:val="-24"/>
          <w:sz w:val="26"/>
          <w:szCs w:val="26"/>
        </w:rPr>
        <w:t>4.1 .Chyển đổi giữa khối lượng và số mol</w:t>
      </w:r>
      <w:r w:rsidRPr="007F4877">
        <w:rPr>
          <w:rFonts w:ascii="Times New Roman" w:hAnsi="Times New Roman" w:cs="Times New Roman"/>
          <w:b/>
          <w:i/>
          <w:position w:val="-24"/>
          <w:sz w:val="26"/>
          <w:szCs w:val="26"/>
        </w:rPr>
        <w:tab/>
        <w:t xml:space="preserve">  </w:t>
      </w:r>
      <w:r w:rsidRPr="007F4877">
        <w:rPr>
          <w:rFonts w:ascii="Times New Roman" w:eastAsia="Times New Roman" w:hAnsi="Times New Roman" w:cs="Times New Roman"/>
          <w:position w:val="-30"/>
          <w:sz w:val="26"/>
          <w:szCs w:val="26"/>
        </w:rPr>
        <w:object w:dxaOrig="3075" w:dyaOrig="735" w14:anchorId="5BF65460">
          <v:shape id="_x0000_i1036" type="#_x0000_t75" style="width:153.75pt;height:36.75pt" o:ole="">
            <v:imagedata r:id="rId29" o:title=""/>
          </v:shape>
          <o:OLEObject Type="Embed" ProgID="Equation.DSMT4" ShapeID="_x0000_i1036" DrawAspect="Content" ObjectID="_1783712453" r:id="rId30"/>
        </w:object>
      </w:r>
    </w:p>
    <w:p w14:paraId="023A1347" w14:textId="45C62E87" w:rsidR="00E94425" w:rsidRPr="007F4877" w:rsidRDefault="00E94425" w:rsidP="00FC30FC">
      <w:pPr>
        <w:rPr>
          <w:rFonts w:ascii="Times New Roman" w:hAnsi="Times New Roman" w:cs="Times New Roman"/>
          <w:b/>
          <w:i/>
          <w:sz w:val="26"/>
          <w:szCs w:val="26"/>
        </w:rPr>
      </w:pPr>
      <w:r w:rsidRPr="007F4877">
        <w:rPr>
          <w:rFonts w:ascii="Times New Roman" w:hAnsi="Times New Roman" w:cs="Times New Roman"/>
          <w:b/>
          <w:i/>
          <w:sz w:val="26"/>
          <w:szCs w:val="26"/>
        </w:rPr>
        <w:t xml:space="preserve">4.2. Chuyển đổi giữa thể tích và số mol            </w:t>
      </w:r>
      <w:r w:rsidRPr="007F4877">
        <w:rPr>
          <w:rFonts w:ascii="Times New Roman" w:hAnsi="Times New Roman" w:cs="Times New Roman"/>
          <w:kern w:val="24"/>
          <w:sz w:val="26"/>
          <w:szCs w:val="26"/>
          <w:bdr w:val="single" w:sz="4" w:space="0" w:color="auto" w:frame="1"/>
          <w:lang w:val="it-IT"/>
        </w:rPr>
        <w:t xml:space="preserve">V = n.24,79 (lít) =&gt; n = </w:t>
      </w:r>
      <w:r w:rsidR="009C00F3" w:rsidRPr="007F4877">
        <w:rPr>
          <w:rFonts w:ascii="Times New Roman" w:eastAsia="Times New Roman" w:hAnsi="Times New Roman" w:cs="Times New Roman"/>
          <w:position w:val="-28"/>
          <w:sz w:val="26"/>
          <w:szCs w:val="26"/>
          <w:bdr w:val="single" w:sz="4" w:space="0" w:color="auto" w:frame="1"/>
        </w:rPr>
        <w:object w:dxaOrig="680" w:dyaOrig="660" w14:anchorId="140FD672">
          <v:shape id="_x0000_i1037" type="#_x0000_t75" style="width:34.5pt;height:33pt" o:ole="">
            <v:imagedata r:id="rId31" o:title=""/>
          </v:shape>
          <o:OLEObject Type="Embed" ProgID="Equation.DSMT4" ShapeID="_x0000_i1037" DrawAspect="Content" ObjectID="_1783712454" r:id="rId32"/>
        </w:object>
      </w:r>
      <w:r w:rsidRPr="007F4877">
        <w:rPr>
          <w:rFonts w:ascii="Times New Roman" w:hAnsi="Times New Roman" w:cs="Times New Roman"/>
          <w:kern w:val="24"/>
          <w:sz w:val="26"/>
          <w:szCs w:val="26"/>
          <w:bdr w:val="single" w:sz="4" w:space="0" w:color="auto" w:frame="1"/>
          <w:lang w:val="it-IT"/>
        </w:rPr>
        <w:t xml:space="preserve"> (mol)</w:t>
      </w:r>
    </w:p>
    <w:p w14:paraId="09024803" w14:textId="77777777" w:rsidR="00E94425" w:rsidRPr="007F4877" w:rsidRDefault="00E94425" w:rsidP="00FC30FC">
      <w:pPr>
        <w:rPr>
          <w:rFonts w:ascii="Times New Roman" w:hAnsi="Times New Roman" w:cs="Times New Roman"/>
          <w:b/>
          <w:sz w:val="26"/>
          <w:szCs w:val="26"/>
        </w:rPr>
      </w:pPr>
    </w:p>
    <w:p w14:paraId="37915DEE" w14:textId="292E8AB2" w:rsidR="00E94425" w:rsidRPr="007F4877" w:rsidRDefault="00E94425" w:rsidP="00FC30FC">
      <w:pPr>
        <w:tabs>
          <w:tab w:val="center" w:pos="4320"/>
          <w:tab w:val="right" w:pos="8640"/>
        </w:tabs>
        <w:jc w:val="center"/>
        <w:rPr>
          <w:rFonts w:ascii="Times New Roman" w:hAnsi="Times New Roman" w:cs="Times New Roman"/>
          <w:kern w:val="24"/>
          <w:sz w:val="26"/>
          <w:szCs w:val="26"/>
          <w:lang w:val="it-IT"/>
        </w:rPr>
      </w:pPr>
      <w:r w:rsidRPr="007F4877">
        <w:rPr>
          <w:rFonts w:ascii="Times New Roman" w:eastAsia="Times New Roman" w:hAnsi="Times New Roman" w:cs="Times New Roman"/>
          <w:position w:val="-32"/>
          <w:sz w:val="26"/>
          <w:szCs w:val="26"/>
          <w:bdr w:val="single" w:sz="4" w:space="0" w:color="auto" w:frame="1"/>
        </w:rPr>
        <w:object w:dxaOrig="1860" w:dyaOrig="765" w14:anchorId="3EA298A6">
          <v:shape id="_x0000_i1038" type="#_x0000_t75" style="width:93pt;height:38.25pt" o:ole="">
            <v:imagedata r:id="rId33" o:title=""/>
          </v:shape>
          <o:OLEObject Type="Embed" ProgID="Equation.DSMT4" ShapeID="_x0000_i1038" DrawAspect="Content" ObjectID="_1783712455" r:id="rId34"/>
        </w:object>
      </w:r>
      <w:r w:rsidRPr="007F4877">
        <w:rPr>
          <w:rFonts w:ascii="Times New Roman" w:eastAsia="Times New Roman" w:hAnsi="Times New Roman" w:cs="Times New Roman"/>
          <w:position w:val="-18"/>
          <w:sz w:val="26"/>
          <w:szCs w:val="26"/>
          <w:bdr w:val="single" w:sz="4" w:space="0" w:color="auto" w:frame="1"/>
        </w:rPr>
        <w:object w:dxaOrig="1245" w:dyaOrig="825" w14:anchorId="7EC6EBD9">
          <v:shape id="_x0000_i1039" type="#_x0000_t75" style="width:62.25pt;height:41.25pt" o:ole="">
            <v:imagedata r:id="rId35" o:title=""/>
          </v:shape>
          <o:OLEObject Type="Embed" ProgID="Equation.DSMT4" ShapeID="_x0000_i1039" DrawAspect="Content" ObjectID="_1783712456" r:id="rId36"/>
        </w:object>
      </w:r>
      <w:r w:rsidRPr="007F4877">
        <w:rPr>
          <w:rFonts w:ascii="Times New Roman" w:eastAsia="Times New Roman" w:hAnsi="Times New Roman" w:cs="Times New Roman"/>
          <w:position w:val="-32"/>
          <w:sz w:val="26"/>
          <w:szCs w:val="26"/>
          <w:bdr w:val="single" w:sz="4" w:space="0" w:color="auto" w:frame="1"/>
        </w:rPr>
        <w:object w:dxaOrig="1500" w:dyaOrig="765" w14:anchorId="3052D1FA">
          <v:shape id="_x0000_i1040" type="#_x0000_t75" style="width:75pt;height:38.25pt" o:ole="">
            <v:imagedata r:id="rId37" o:title=""/>
          </v:shape>
          <o:OLEObject Type="Embed" ProgID="Equation.DSMT4" ShapeID="_x0000_i1040" DrawAspect="Content" ObjectID="_1783712457" r:id="rId38"/>
        </w:object>
      </w:r>
      <w:r w:rsidR="009C00F3" w:rsidRPr="007F4877">
        <w:rPr>
          <w:rFonts w:ascii="Times New Roman" w:eastAsia="Times New Roman" w:hAnsi="Times New Roman" w:cs="Times New Roman"/>
          <w:position w:val="-40"/>
          <w:sz w:val="26"/>
          <w:szCs w:val="26"/>
          <w:bdr w:val="single" w:sz="4" w:space="0" w:color="auto" w:frame="1"/>
        </w:rPr>
        <w:object w:dxaOrig="1260" w:dyaOrig="740" w14:anchorId="744E3E42">
          <v:shape id="_x0000_i1041" type="#_x0000_t75" style="width:63pt;height:36.75pt" o:ole="">
            <v:imagedata r:id="rId39" o:title=""/>
          </v:shape>
          <o:OLEObject Type="Embed" ProgID="Equation.DSMT4" ShapeID="_x0000_i1041" DrawAspect="Content" ObjectID="_1783712458" r:id="rId40"/>
        </w:object>
      </w:r>
      <w:r w:rsidRPr="007F4877">
        <w:rPr>
          <w:rFonts w:ascii="Times New Roman" w:eastAsia="Times New Roman" w:hAnsi="Times New Roman" w:cs="Times New Roman"/>
          <w:position w:val="-32"/>
          <w:sz w:val="26"/>
          <w:szCs w:val="26"/>
          <w:bdr w:val="single" w:sz="4" w:space="0" w:color="auto" w:frame="1"/>
        </w:rPr>
        <w:object w:dxaOrig="1965" w:dyaOrig="765" w14:anchorId="78B74D07">
          <v:shape id="_x0000_i1042" type="#_x0000_t75" style="width:98.25pt;height:38.25pt" o:ole="">
            <v:imagedata r:id="rId41" o:title=""/>
          </v:shape>
          <o:OLEObject Type="Embed" ProgID="Equation.DSMT4" ShapeID="_x0000_i1042" DrawAspect="Content" ObjectID="_1783712459" r:id="rId42"/>
        </w:object>
      </w:r>
    </w:p>
    <w:p w14:paraId="05BADFD5" w14:textId="04001A8D" w:rsidR="002E37DF" w:rsidRPr="007F4877" w:rsidRDefault="006D5DBC" w:rsidP="0058297F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6D5DBC">
        <w:rPr>
          <w:rFonts w:ascii="Times New Roman" w:hAnsi="Times New Roman" w:cs="Times New Roman"/>
          <w:b/>
          <w:sz w:val="26"/>
          <w:szCs w:val="26"/>
          <w:highlight w:val="green"/>
          <w:lang w:val="vi-VN"/>
        </w:rPr>
        <w:t>PHẦN B: BÀI TẬP ĐƯỢC PHÂN DẠNG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</w:p>
    <w:p w14:paraId="1B5983D7" w14:textId="78B6F220" w:rsidR="009C00F3" w:rsidRPr="00B97715" w:rsidRDefault="009C00F3" w:rsidP="00B97715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97715">
        <w:rPr>
          <w:rFonts w:ascii="Times New Roman" w:hAnsi="Times New Roman" w:cs="Times New Roman"/>
          <w:b/>
          <w:bCs/>
          <w:color w:val="0000FF"/>
          <w:sz w:val="26"/>
          <w:szCs w:val="26"/>
        </w:rPr>
        <w:t>Ví dụ 1:</w:t>
      </w:r>
      <w:r w:rsidR="00B97715">
        <w:rPr>
          <w:rFonts w:ascii="Times New Roman" w:hAnsi="Times New Roman" w:cs="Times New Roman"/>
          <w:b/>
          <w:bCs/>
          <w:color w:val="0000FF"/>
          <w:sz w:val="26"/>
          <w:szCs w:val="26"/>
        </w:rPr>
        <w:t xml:space="preserve"> </w:t>
      </w:r>
      <w:r w:rsidRPr="00B97715">
        <w:rPr>
          <w:rFonts w:ascii="Times New Roman" w:hAnsi="Times New Roman" w:cs="Times New Roman"/>
          <w:sz w:val="26"/>
          <w:szCs w:val="26"/>
          <w:lang w:val="pt-BR"/>
        </w:rPr>
        <w:t>Tính số nguyên tử hoặc phân tử trong những lượng chất sau:</w:t>
      </w:r>
    </w:p>
    <w:p w14:paraId="3DB48C44" w14:textId="16574E01" w:rsidR="009C00F3" w:rsidRPr="007F4877" w:rsidRDefault="009C00F3" w:rsidP="0058297F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>a) 0,1 mol phân tử 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</w:p>
    <w:p w14:paraId="35CEEF39" w14:textId="4211D016" w:rsidR="003D5F10" w:rsidRPr="007F4877" w:rsidRDefault="009C00F3" w:rsidP="0058297F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>b) 0,5 mol nguyên tử Zn</w:t>
      </w:r>
    </w:p>
    <w:p w14:paraId="7BC1DB30" w14:textId="6DC4FEEC" w:rsidR="00FC30FC" w:rsidRDefault="00FC30FC" w:rsidP="00C77B1F">
      <w:pPr>
        <w:pStyle w:val="NormalWeb"/>
        <w:spacing w:before="0" w:beforeAutospacing="0" w:after="0" w:afterAutospacing="0" w:line="264" w:lineRule="auto"/>
        <w:ind w:firstLine="0"/>
        <w:rPr>
          <w:b/>
          <w:bCs/>
          <w:sz w:val="26"/>
          <w:szCs w:val="26"/>
          <w:lang w:val="pt-BR"/>
        </w:rPr>
      </w:pPr>
      <w:r>
        <w:rPr>
          <w:b/>
          <w:bCs/>
          <w:sz w:val="26"/>
          <w:szCs w:val="26"/>
          <w:lang w:val="pt-BR"/>
        </w:rPr>
        <w:t>HDG:</w:t>
      </w:r>
    </w:p>
    <w:p w14:paraId="280F3A0D" w14:textId="7BAF0A1A" w:rsidR="00FC30FC" w:rsidRPr="00FC30FC" w:rsidRDefault="00FC30FC" w:rsidP="00FC30FC">
      <w:pPr>
        <w:pStyle w:val="NormalWeb"/>
        <w:spacing w:before="0" w:beforeAutospacing="0" w:after="0" w:afterAutospacing="0" w:line="264" w:lineRule="auto"/>
        <w:ind w:firstLine="0"/>
        <w:rPr>
          <w:sz w:val="26"/>
          <w:szCs w:val="26"/>
          <w:vertAlign w:val="subscript"/>
          <w:lang w:val="pt-BR"/>
        </w:rPr>
      </w:pPr>
      <w:r w:rsidRPr="00FC30FC">
        <w:rPr>
          <w:sz w:val="26"/>
          <w:szCs w:val="26"/>
          <w:lang w:val="pt-BR"/>
        </w:rPr>
        <w:t>a) 0,1*N</w:t>
      </w:r>
      <w:r w:rsidRPr="00FC30FC">
        <w:rPr>
          <w:sz w:val="26"/>
          <w:szCs w:val="26"/>
          <w:vertAlign w:val="subscript"/>
          <w:lang w:val="pt-BR"/>
        </w:rPr>
        <w:t>A</w:t>
      </w:r>
      <w:r w:rsidR="00B97715">
        <w:rPr>
          <w:sz w:val="26"/>
          <w:szCs w:val="26"/>
          <w:vertAlign w:val="subscript"/>
          <w:lang w:val="pt-BR"/>
        </w:rPr>
        <w:t xml:space="preserve">    </w:t>
      </w:r>
      <w:r w:rsidRPr="00FC30FC">
        <w:rPr>
          <w:sz w:val="26"/>
          <w:szCs w:val="26"/>
          <w:lang w:val="pt-BR"/>
        </w:rPr>
        <w:t>b) 0,5*N</w:t>
      </w:r>
      <w:r w:rsidRPr="00FC30FC">
        <w:rPr>
          <w:sz w:val="26"/>
          <w:szCs w:val="26"/>
          <w:vertAlign w:val="subscript"/>
          <w:lang w:val="pt-BR"/>
        </w:rPr>
        <w:t>A</w:t>
      </w:r>
    </w:p>
    <w:p w14:paraId="573B5F65" w14:textId="5A9AB295" w:rsidR="00C77B1F" w:rsidRPr="007F4877" w:rsidRDefault="00C77B1F" w:rsidP="00C77B1F">
      <w:pPr>
        <w:pStyle w:val="NormalWeb"/>
        <w:spacing w:before="0" w:beforeAutospacing="0" w:after="0" w:afterAutospacing="0" w:line="264" w:lineRule="auto"/>
        <w:ind w:firstLine="0"/>
        <w:rPr>
          <w:b/>
          <w:bCs/>
          <w:sz w:val="26"/>
          <w:szCs w:val="26"/>
          <w:lang w:val="pt-BR"/>
        </w:rPr>
      </w:pPr>
      <w:r w:rsidRPr="00B97715">
        <w:rPr>
          <w:b/>
          <w:bCs/>
          <w:color w:val="0000FF"/>
          <w:sz w:val="26"/>
          <w:szCs w:val="26"/>
          <w:lang w:val="pt-BR"/>
        </w:rPr>
        <w:t>Ví dụ 2:</w:t>
      </w:r>
      <w:r w:rsidRPr="007F4877">
        <w:rPr>
          <w:b/>
          <w:bCs/>
          <w:sz w:val="26"/>
          <w:szCs w:val="26"/>
          <w:lang w:val="pt-BR"/>
        </w:rPr>
        <w:t xml:space="preserve"> </w:t>
      </w:r>
    </w:p>
    <w:p w14:paraId="1BC78321" w14:textId="77777777" w:rsidR="00C77B1F" w:rsidRPr="007F4877" w:rsidRDefault="00C77B1F" w:rsidP="00C77B1F">
      <w:pPr>
        <w:pStyle w:val="NormalWeb"/>
        <w:spacing w:before="0" w:beforeAutospacing="0" w:after="0" w:afterAutospacing="0" w:line="264" w:lineRule="auto"/>
        <w:ind w:firstLine="0"/>
        <w:rPr>
          <w:sz w:val="26"/>
          <w:szCs w:val="26"/>
          <w:lang w:val="pt-BR"/>
        </w:rPr>
      </w:pPr>
      <w:r w:rsidRPr="007F4877">
        <w:rPr>
          <w:sz w:val="26"/>
          <w:szCs w:val="26"/>
          <w:lang w:val="pt-BR"/>
        </w:rPr>
        <w:t>a. Tính khối lượng mol của sodium (Na) biết rằng 0,2 mol Na có khối lượng (m) là 4,6 (gam)</w:t>
      </w:r>
    </w:p>
    <w:p w14:paraId="4FFE4FDF" w14:textId="77777777" w:rsidR="00C77B1F" w:rsidRPr="007F4877" w:rsidRDefault="00C77B1F" w:rsidP="00C77B1F">
      <w:pPr>
        <w:pStyle w:val="NormalWeb"/>
        <w:spacing w:before="0" w:beforeAutospacing="0" w:after="0" w:afterAutospacing="0" w:line="264" w:lineRule="auto"/>
        <w:ind w:firstLine="0"/>
        <w:rPr>
          <w:sz w:val="26"/>
          <w:szCs w:val="26"/>
          <w:lang w:val="pt-BR"/>
        </w:rPr>
      </w:pPr>
      <w:r w:rsidRPr="007F4877">
        <w:rPr>
          <w:sz w:val="26"/>
          <w:szCs w:val="26"/>
          <w:lang w:val="pt-BR"/>
        </w:rPr>
        <w:t>b. Tính số mol của 3,6 gam nước (H</w:t>
      </w:r>
      <w:r w:rsidRPr="007F4877">
        <w:rPr>
          <w:sz w:val="26"/>
          <w:szCs w:val="26"/>
          <w:vertAlign w:val="subscript"/>
          <w:lang w:val="pt-BR"/>
        </w:rPr>
        <w:t>2</w:t>
      </w:r>
      <w:r w:rsidRPr="007F4877">
        <w:rPr>
          <w:sz w:val="26"/>
          <w:szCs w:val="26"/>
          <w:lang w:val="pt-BR"/>
        </w:rPr>
        <w:t>O).</w:t>
      </w:r>
    </w:p>
    <w:p w14:paraId="6A4AF168" w14:textId="77777777" w:rsidR="00C77B1F" w:rsidRPr="007F4877" w:rsidRDefault="00C77B1F" w:rsidP="00C77B1F">
      <w:pPr>
        <w:pStyle w:val="NormalWeb"/>
        <w:spacing w:before="0" w:beforeAutospacing="0" w:after="0" w:afterAutospacing="0" w:line="264" w:lineRule="auto"/>
        <w:ind w:firstLine="0"/>
        <w:rPr>
          <w:sz w:val="26"/>
          <w:szCs w:val="26"/>
          <w:lang w:val="pt-BR"/>
        </w:rPr>
      </w:pPr>
      <w:r w:rsidRPr="007F4877">
        <w:rPr>
          <w:sz w:val="26"/>
          <w:szCs w:val="26"/>
          <w:lang w:val="pt-BR"/>
        </w:rPr>
        <w:t>c. Tính khối lượng của 0,5 mol calcium.</w:t>
      </w:r>
    </w:p>
    <w:p w14:paraId="581C02FD" w14:textId="77777777" w:rsidR="00C77B1F" w:rsidRPr="007F4877" w:rsidRDefault="00C77B1F" w:rsidP="00C77B1F">
      <w:pPr>
        <w:pStyle w:val="NormalWeb"/>
        <w:spacing w:before="0" w:beforeAutospacing="0" w:after="0" w:afterAutospacing="0" w:line="264" w:lineRule="auto"/>
        <w:ind w:firstLine="0"/>
        <w:jc w:val="center"/>
        <w:rPr>
          <w:b/>
          <w:bCs/>
          <w:sz w:val="26"/>
          <w:szCs w:val="26"/>
          <w:lang w:val="pt-BR"/>
        </w:rPr>
      </w:pPr>
      <w:r w:rsidRPr="007F4877">
        <w:rPr>
          <w:b/>
          <w:bCs/>
          <w:sz w:val="26"/>
          <w:szCs w:val="26"/>
          <w:lang w:val="pt-BR"/>
        </w:rPr>
        <w:t>Hướng dẫn giải</w:t>
      </w:r>
    </w:p>
    <w:p w14:paraId="45AB8671" w14:textId="77777777" w:rsidR="00C77B1F" w:rsidRPr="007F4877" w:rsidRDefault="00C77B1F" w:rsidP="00C77B1F">
      <w:pPr>
        <w:pStyle w:val="NormalWeb"/>
        <w:spacing w:before="0" w:beforeAutospacing="0" w:after="0" w:afterAutospacing="0" w:line="264" w:lineRule="auto"/>
        <w:ind w:firstLine="0"/>
        <w:jc w:val="both"/>
        <w:rPr>
          <w:b/>
          <w:bCs/>
          <w:sz w:val="26"/>
          <w:szCs w:val="26"/>
          <w:lang w:val="pt-BR"/>
        </w:rPr>
      </w:pPr>
      <w:r w:rsidRPr="007F4877">
        <w:rPr>
          <w:b/>
          <w:bCs/>
          <w:sz w:val="26"/>
          <w:szCs w:val="26"/>
          <w:lang w:val="pt-BR"/>
        </w:rPr>
        <w:t>a. Áp dụng công thức</w:t>
      </w:r>
    </w:p>
    <w:p w14:paraId="6051716B" w14:textId="77777777" w:rsidR="00C77B1F" w:rsidRPr="007F4877" w:rsidRDefault="00C77B1F" w:rsidP="00C77B1F">
      <w:pPr>
        <w:pStyle w:val="NormalWeb"/>
        <w:spacing w:before="0" w:beforeAutospacing="0" w:after="0" w:afterAutospacing="0" w:line="264" w:lineRule="auto"/>
        <w:ind w:firstLine="0"/>
        <w:jc w:val="center"/>
        <w:rPr>
          <w:sz w:val="26"/>
          <w:szCs w:val="26"/>
        </w:rPr>
      </w:pPr>
      <w:r w:rsidRPr="007F4877">
        <w:rPr>
          <w:position w:val="-32"/>
          <w:sz w:val="26"/>
          <w:szCs w:val="26"/>
        </w:rPr>
        <w:object w:dxaOrig="4420" w:dyaOrig="740" w14:anchorId="4DCB6645">
          <v:shape id="_x0000_i1043" type="#_x0000_t75" style="width:220.5pt;height:37.5pt" o:ole="">
            <v:imagedata r:id="rId43" o:title=""/>
          </v:shape>
          <o:OLEObject Type="Embed" ProgID="Equation.DSMT4" ShapeID="_x0000_i1043" DrawAspect="Content" ObjectID="_1783712460" r:id="rId44"/>
        </w:object>
      </w:r>
    </w:p>
    <w:p w14:paraId="2F7903F1" w14:textId="77777777" w:rsidR="00C77B1F" w:rsidRPr="007F4877" w:rsidRDefault="00C77B1F" w:rsidP="00C77B1F">
      <w:pPr>
        <w:pStyle w:val="NormalWeb"/>
        <w:spacing w:before="0" w:beforeAutospacing="0" w:after="0" w:afterAutospacing="0" w:line="264" w:lineRule="auto"/>
        <w:ind w:firstLine="0"/>
        <w:jc w:val="both"/>
        <w:rPr>
          <w:b/>
          <w:bCs/>
          <w:sz w:val="26"/>
          <w:szCs w:val="26"/>
        </w:rPr>
      </w:pPr>
      <w:r w:rsidRPr="007F4877">
        <w:rPr>
          <w:b/>
          <w:bCs/>
          <w:sz w:val="26"/>
          <w:szCs w:val="26"/>
        </w:rPr>
        <w:t>b. Áp dụng công thức</w:t>
      </w:r>
    </w:p>
    <w:p w14:paraId="509907DF" w14:textId="77777777" w:rsidR="00C77B1F" w:rsidRPr="007F4877" w:rsidRDefault="00C77B1F" w:rsidP="00C77B1F">
      <w:pPr>
        <w:pStyle w:val="NormalWeb"/>
        <w:spacing w:before="0" w:beforeAutospacing="0" w:after="0" w:afterAutospacing="0" w:line="264" w:lineRule="auto"/>
        <w:ind w:firstLine="0"/>
        <w:jc w:val="center"/>
        <w:rPr>
          <w:sz w:val="26"/>
          <w:szCs w:val="26"/>
        </w:rPr>
      </w:pPr>
      <w:r w:rsidRPr="007F4877">
        <w:rPr>
          <w:position w:val="-32"/>
          <w:sz w:val="26"/>
          <w:szCs w:val="26"/>
        </w:rPr>
        <w:object w:dxaOrig="4099" w:dyaOrig="740" w14:anchorId="0F1F49A0">
          <v:shape id="_x0000_i1044" type="#_x0000_t75" style="width:205.5pt;height:37.5pt" o:ole="">
            <v:imagedata r:id="rId45" o:title=""/>
          </v:shape>
          <o:OLEObject Type="Embed" ProgID="Equation.DSMT4" ShapeID="_x0000_i1044" DrawAspect="Content" ObjectID="_1783712461" r:id="rId46"/>
        </w:object>
      </w:r>
    </w:p>
    <w:p w14:paraId="19CFCF41" w14:textId="77777777" w:rsidR="00C77B1F" w:rsidRPr="007F4877" w:rsidRDefault="00C77B1F" w:rsidP="00C77B1F">
      <w:pPr>
        <w:pStyle w:val="NormalWeb"/>
        <w:spacing w:before="0" w:beforeAutospacing="0" w:after="0" w:afterAutospacing="0" w:line="264" w:lineRule="auto"/>
        <w:ind w:firstLine="0"/>
        <w:jc w:val="both"/>
        <w:rPr>
          <w:b/>
          <w:bCs/>
          <w:sz w:val="26"/>
          <w:szCs w:val="26"/>
        </w:rPr>
      </w:pPr>
      <w:r w:rsidRPr="007F4877">
        <w:rPr>
          <w:b/>
          <w:bCs/>
          <w:sz w:val="26"/>
          <w:szCs w:val="26"/>
        </w:rPr>
        <w:t>b. Áp dụng công thức</w:t>
      </w:r>
    </w:p>
    <w:p w14:paraId="544EB0E7" w14:textId="77777777" w:rsidR="00C77B1F" w:rsidRPr="007F4877" w:rsidRDefault="00C77B1F" w:rsidP="00C77B1F">
      <w:pPr>
        <w:pStyle w:val="NormalWeb"/>
        <w:spacing w:before="0" w:beforeAutospacing="0" w:after="0" w:afterAutospacing="0" w:line="264" w:lineRule="auto"/>
        <w:ind w:firstLine="0"/>
        <w:jc w:val="center"/>
        <w:rPr>
          <w:b/>
          <w:bCs/>
          <w:sz w:val="26"/>
          <w:szCs w:val="26"/>
        </w:rPr>
      </w:pPr>
      <w:r w:rsidRPr="007F4877">
        <w:rPr>
          <w:position w:val="-12"/>
          <w:sz w:val="26"/>
          <w:szCs w:val="26"/>
        </w:rPr>
        <w:object w:dxaOrig="3440" w:dyaOrig="380" w14:anchorId="3E582976">
          <v:shape id="_x0000_i1045" type="#_x0000_t75" style="width:171.75pt;height:19.5pt" o:ole="">
            <v:imagedata r:id="rId47" o:title=""/>
          </v:shape>
          <o:OLEObject Type="Embed" ProgID="Equation.DSMT4" ShapeID="_x0000_i1045" DrawAspect="Content" ObjectID="_1783712462" r:id="rId48"/>
        </w:object>
      </w:r>
    </w:p>
    <w:p w14:paraId="4D769132" w14:textId="77777777" w:rsidR="00C77B1F" w:rsidRPr="007F4877" w:rsidRDefault="00C77B1F" w:rsidP="00FC30FC">
      <w:pPr>
        <w:pStyle w:val="NormalWeb"/>
        <w:spacing w:before="0" w:beforeAutospacing="0" w:after="0" w:afterAutospacing="0" w:line="264" w:lineRule="auto"/>
        <w:ind w:firstLine="0"/>
        <w:jc w:val="both"/>
        <w:rPr>
          <w:b/>
          <w:bCs/>
          <w:sz w:val="26"/>
          <w:szCs w:val="26"/>
        </w:rPr>
      </w:pPr>
      <w:r w:rsidRPr="00B97715">
        <w:rPr>
          <w:b/>
          <w:bCs/>
          <w:color w:val="0000FF"/>
          <w:sz w:val="26"/>
          <w:szCs w:val="26"/>
        </w:rPr>
        <w:t>Ví dụ 3:</w:t>
      </w:r>
      <w:r w:rsidRPr="007F4877">
        <w:rPr>
          <w:b/>
          <w:bCs/>
          <w:sz w:val="26"/>
          <w:szCs w:val="26"/>
        </w:rPr>
        <w:t xml:space="preserve"> </w:t>
      </w:r>
    </w:p>
    <w:p w14:paraId="58ACF6C4" w14:textId="77777777" w:rsidR="00C77B1F" w:rsidRPr="007F4877" w:rsidRDefault="00C77B1F" w:rsidP="00FC30FC">
      <w:pPr>
        <w:pStyle w:val="NormalWeb"/>
        <w:spacing w:before="0" w:beforeAutospacing="0" w:after="0" w:afterAutospacing="0" w:line="264" w:lineRule="auto"/>
        <w:ind w:firstLine="0"/>
        <w:jc w:val="both"/>
        <w:rPr>
          <w:sz w:val="26"/>
          <w:szCs w:val="26"/>
          <w:shd w:val="clear" w:color="auto" w:fill="FFFFFF"/>
        </w:rPr>
      </w:pPr>
      <w:r w:rsidRPr="007F4877">
        <w:rPr>
          <w:sz w:val="26"/>
          <w:szCs w:val="26"/>
          <w:shd w:val="clear" w:color="auto" w:fill="FFFFFF"/>
        </w:rPr>
        <w:t>1. Ở 25 </w:t>
      </w:r>
      <w:r w:rsidRPr="007F4877">
        <w:rPr>
          <w:sz w:val="26"/>
          <w:szCs w:val="26"/>
          <w:shd w:val="clear" w:color="auto" w:fill="FFFFFF"/>
          <w:vertAlign w:val="superscript"/>
        </w:rPr>
        <w:t>o</w:t>
      </w:r>
      <w:r w:rsidRPr="007F4877">
        <w:rPr>
          <w:sz w:val="26"/>
          <w:szCs w:val="26"/>
          <w:shd w:val="clear" w:color="auto" w:fill="FFFFFF"/>
        </w:rPr>
        <w:t>C và 1 bar, 1,5 mol khí chiếm thể tích bao nhiêu?</w:t>
      </w:r>
    </w:p>
    <w:p w14:paraId="7E83A19B" w14:textId="77777777" w:rsidR="00C77B1F" w:rsidRPr="007F4877" w:rsidRDefault="00C77B1F" w:rsidP="00FC30FC">
      <w:pPr>
        <w:pStyle w:val="NormalWeb"/>
        <w:spacing w:before="0" w:beforeAutospacing="0" w:after="0" w:afterAutospacing="0" w:line="264" w:lineRule="auto"/>
        <w:ind w:firstLine="0"/>
        <w:jc w:val="both"/>
        <w:rPr>
          <w:sz w:val="26"/>
          <w:szCs w:val="26"/>
          <w:shd w:val="clear" w:color="auto" w:fill="FFFFFF"/>
        </w:rPr>
      </w:pPr>
      <w:r w:rsidRPr="007F4877">
        <w:rPr>
          <w:sz w:val="26"/>
          <w:szCs w:val="26"/>
          <w:shd w:val="clear" w:color="auto" w:fill="FFFFFF"/>
        </w:rPr>
        <w:lastRenderedPageBreak/>
        <w:t>2. Một hỗn hợp gồm 0,5 mol khí hydrogen và 1 mol khí oxygen. ở điều kiện chuẩn (25 </w:t>
      </w:r>
      <w:r w:rsidRPr="007F4877">
        <w:rPr>
          <w:sz w:val="26"/>
          <w:szCs w:val="26"/>
          <w:shd w:val="clear" w:color="auto" w:fill="FFFFFF"/>
          <w:vertAlign w:val="superscript"/>
        </w:rPr>
        <w:t>o</w:t>
      </w:r>
      <w:r w:rsidRPr="007F4877">
        <w:rPr>
          <w:sz w:val="26"/>
          <w:szCs w:val="26"/>
          <w:shd w:val="clear" w:color="auto" w:fill="FFFFFF"/>
        </w:rPr>
        <w:t>C và 1 bar) hỗn hợp khí này có thể tích là bao nhiêu?</w:t>
      </w:r>
    </w:p>
    <w:p w14:paraId="1ADBA070" w14:textId="77777777" w:rsidR="00C77B1F" w:rsidRDefault="00C77B1F" w:rsidP="00FC30FC">
      <w:pPr>
        <w:pStyle w:val="NormalWeb"/>
        <w:spacing w:before="0" w:beforeAutospacing="0" w:after="0" w:afterAutospacing="0" w:line="264" w:lineRule="auto"/>
        <w:ind w:firstLine="0"/>
        <w:jc w:val="both"/>
        <w:rPr>
          <w:sz w:val="26"/>
          <w:szCs w:val="26"/>
          <w:shd w:val="clear" w:color="auto" w:fill="FFFFFF"/>
        </w:rPr>
      </w:pPr>
      <w:r w:rsidRPr="007F4877">
        <w:rPr>
          <w:sz w:val="26"/>
          <w:szCs w:val="26"/>
          <w:shd w:val="clear" w:color="auto" w:fill="FFFFFF"/>
        </w:rPr>
        <w:t>3. Tính số mol khí chứa trong bình có thể tích 400 (mL) ở điều kiện chuẩn.</w:t>
      </w:r>
    </w:p>
    <w:p w14:paraId="1E5FB8F5" w14:textId="742A123B" w:rsidR="00FC30FC" w:rsidRDefault="00FC30FC" w:rsidP="00FC30FC">
      <w:pPr>
        <w:pStyle w:val="NormalWeb"/>
        <w:spacing w:before="0" w:beforeAutospacing="0" w:after="0" w:afterAutospacing="0" w:line="264" w:lineRule="auto"/>
        <w:ind w:firstLine="0"/>
        <w:jc w:val="both"/>
        <w:rPr>
          <w:sz w:val="26"/>
          <w:szCs w:val="26"/>
          <w:shd w:val="clear" w:color="auto" w:fill="FFFFFF"/>
        </w:rPr>
      </w:pPr>
      <w:r>
        <w:rPr>
          <w:sz w:val="26"/>
          <w:szCs w:val="26"/>
          <w:shd w:val="clear" w:color="auto" w:fill="FFFFFF"/>
        </w:rPr>
        <w:t>HDG:</w:t>
      </w:r>
    </w:p>
    <w:p w14:paraId="6025B4FF" w14:textId="4D968E3F" w:rsidR="00FC30FC" w:rsidRDefault="00FC30FC" w:rsidP="00FC30FC">
      <w:pPr>
        <w:pStyle w:val="NormalWeb"/>
        <w:spacing w:before="0" w:beforeAutospacing="0" w:after="0" w:afterAutospacing="0" w:line="264" w:lineRule="auto"/>
        <w:ind w:firstLine="0"/>
        <w:jc w:val="both"/>
        <w:rPr>
          <w:sz w:val="26"/>
          <w:szCs w:val="26"/>
          <w:shd w:val="clear" w:color="auto" w:fill="FFFFFF"/>
        </w:rPr>
      </w:pPr>
      <w:r>
        <w:rPr>
          <w:sz w:val="26"/>
          <w:szCs w:val="26"/>
          <w:shd w:val="clear" w:color="auto" w:fill="FFFFFF"/>
        </w:rPr>
        <w:t>1.Điều kiện chuẩn nên V=1,5*24,79=37,185l</w:t>
      </w:r>
    </w:p>
    <w:p w14:paraId="45E16A63" w14:textId="19D4C8D4" w:rsidR="00FC30FC" w:rsidRDefault="00FC30FC" w:rsidP="00FC30FC">
      <w:pPr>
        <w:pStyle w:val="NormalWeb"/>
        <w:spacing w:before="0" w:beforeAutospacing="0" w:after="0" w:afterAutospacing="0" w:line="264" w:lineRule="auto"/>
        <w:ind w:firstLine="0"/>
        <w:jc w:val="both"/>
        <w:rPr>
          <w:sz w:val="26"/>
          <w:szCs w:val="26"/>
          <w:shd w:val="clear" w:color="auto" w:fill="FFFFFF"/>
        </w:rPr>
      </w:pPr>
      <w:r>
        <w:rPr>
          <w:sz w:val="26"/>
          <w:szCs w:val="26"/>
          <w:shd w:val="clear" w:color="auto" w:fill="FFFFFF"/>
        </w:rPr>
        <w:t>2.V=1,5*24,79=37,185l</w:t>
      </w:r>
    </w:p>
    <w:p w14:paraId="2D51821E" w14:textId="7F5EE169" w:rsidR="00FC30FC" w:rsidRPr="007F4877" w:rsidRDefault="00FC30FC" w:rsidP="00FC30FC">
      <w:pPr>
        <w:pStyle w:val="NormalWeb"/>
        <w:spacing w:before="0" w:beforeAutospacing="0" w:after="0" w:afterAutospacing="0" w:line="264" w:lineRule="auto"/>
        <w:ind w:firstLine="0"/>
        <w:jc w:val="both"/>
        <w:rPr>
          <w:sz w:val="26"/>
          <w:szCs w:val="26"/>
          <w:shd w:val="clear" w:color="auto" w:fill="FFFFFF"/>
        </w:rPr>
      </w:pPr>
      <w:r>
        <w:rPr>
          <w:sz w:val="26"/>
          <w:szCs w:val="26"/>
          <w:shd w:val="clear" w:color="auto" w:fill="FFFFFF"/>
        </w:rPr>
        <w:t>3.số mol n=0,4/24,79=0,016 mol</w:t>
      </w:r>
    </w:p>
    <w:p w14:paraId="76EDB90B" w14:textId="77777777" w:rsidR="003D5F10" w:rsidRPr="007F4877" w:rsidRDefault="003D5F10" w:rsidP="0058297F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4E603AD3" w14:textId="0C03EAD9" w:rsidR="00F82784" w:rsidRPr="007F4877" w:rsidRDefault="00E25781" w:rsidP="0058297F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Ví du 4:</w:t>
      </w:r>
      <w:r w:rsidR="00B97715" w:rsidRPr="00B97715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 </w:t>
      </w:r>
      <w:r w:rsidR="00FC30FC">
        <w:rPr>
          <w:rFonts w:ascii="Times New Roman" w:hAnsi="Times New Roman" w:cs="Times New Roman"/>
          <w:b/>
          <w:sz w:val="26"/>
          <w:szCs w:val="26"/>
        </w:rPr>
        <w:t>Tính khối lượng( gam ) tương ứng</w:t>
      </w:r>
    </w:p>
    <w:p w14:paraId="612E315B" w14:textId="1171C4DC" w:rsidR="00E25781" w:rsidRPr="007F4877" w:rsidRDefault="00E25781" w:rsidP="00E25781">
      <w:pPr>
        <w:pStyle w:val="ListParagraph"/>
        <w:ind w:left="426"/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>a) 0,5 mol khí 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  <w:t>b) 0,2 mol khí C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44285B48" w14:textId="52DE5B0E" w:rsidR="00E25781" w:rsidRPr="007F4877" w:rsidRDefault="00FC30FC" w:rsidP="00E25781">
      <w:pPr>
        <w:pStyle w:val="ListParagraph"/>
        <w:ind w:left="426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E25781"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) 2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mol </w:t>
      </w:r>
      <w:r w:rsidR="00E25781"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khí SO</w:t>
      </w:r>
      <w:r w:rsidR="00E25781"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E25781"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ab/>
      </w:r>
      <w:r w:rsidR="00E25781"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pt-BR"/>
        </w:rPr>
        <w:t>d</w:t>
      </w:r>
      <w:r w:rsidR="00E25781" w:rsidRPr="007F4877">
        <w:rPr>
          <w:rFonts w:ascii="Times New Roman" w:hAnsi="Times New Roman" w:cs="Times New Roman"/>
          <w:sz w:val="26"/>
          <w:szCs w:val="26"/>
          <w:lang w:val="pt-BR"/>
        </w:rPr>
        <w:t>) 5 mol khí hiđro</w:t>
      </w:r>
      <w:r w:rsidR="00E25781"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  <w:r w:rsidR="00E25781"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  <w:r w:rsidR="00E25781"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24676495" w14:textId="3D9BA766" w:rsidR="00FC30FC" w:rsidRDefault="00FC30FC" w:rsidP="00E25781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HDG:</w:t>
      </w:r>
    </w:p>
    <w:p w14:paraId="24F5FF5F" w14:textId="7048EF0F" w:rsidR="00FC30FC" w:rsidRPr="00FC30FC" w:rsidRDefault="00FC30FC" w:rsidP="00FC30FC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Cs/>
          <w:sz w:val="26"/>
          <w:szCs w:val="26"/>
        </w:rPr>
      </w:pPr>
      <w:r w:rsidRPr="00FC30FC">
        <w:rPr>
          <w:rFonts w:ascii="Times New Roman" w:hAnsi="Times New Roman" w:cs="Times New Roman"/>
          <w:bCs/>
          <w:sz w:val="26"/>
          <w:szCs w:val="26"/>
        </w:rPr>
        <w:t>0,5*32=16(g)</w:t>
      </w:r>
    </w:p>
    <w:p w14:paraId="61B67FFD" w14:textId="52C39409" w:rsidR="00FC30FC" w:rsidRPr="00FC30FC" w:rsidRDefault="00FC30FC" w:rsidP="00FC30FC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Cs/>
          <w:sz w:val="26"/>
          <w:szCs w:val="26"/>
        </w:rPr>
      </w:pPr>
      <w:r w:rsidRPr="00FC30FC">
        <w:rPr>
          <w:rFonts w:ascii="Times New Roman" w:hAnsi="Times New Roman" w:cs="Times New Roman"/>
          <w:bCs/>
          <w:sz w:val="26"/>
          <w:szCs w:val="26"/>
        </w:rPr>
        <w:t>0,2*44=8,8g</w:t>
      </w:r>
    </w:p>
    <w:p w14:paraId="55E6C71F" w14:textId="51F7A2D4" w:rsidR="00FC30FC" w:rsidRPr="00FC30FC" w:rsidRDefault="00FC30FC" w:rsidP="00FC30FC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Cs/>
          <w:sz w:val="26"/>
          <w:szCs w:val="26"/>
        </w:rPr>
      </w:pPr>
      <w:r w:rsidRPr="00FC30FC">
        <w:rPr>
          <w:rFonts w:ascii="Times New Roman" w:hAnsi="Times New Roman" w:cs="Times New Roman"/>
          <w:bCs/>
          <w:sz w:val="26"/>
          <w:szCs w:val="26"/>
        </w:rPr>
        <w:t>2*64=128g</w:t>
      </w:r>
    </w:p>
    <w:p w14:paraId="025C6E3B" w14:textId="5C9E1F4D" w:rsidR="00FC30FC" w:rsidRPr="00FC30FC" w:rsidRDefault="00FC30FC" w:rsidP="00E25781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Cs/>
          <w:sz w:val="26"/>
          <w:szCs w:val="26"/>
        </w:rPr>
      </w:pPr>
      <w:r w:rsidRPr="00FC30FC">
        <w:rPr>
          <w:rFonts w:ascii="Times New Roman" w:hAnsi="Times New Roman" w:cs="Times New Roman"/>
          <w:bCs/>
          <w:sz w:val="26"/>
          <w:szCs w:val="26"/>
        </w:rPr>
        <w:t>5*2=10g</w:t>
      </w:r>
    </w:p>
    <w:p w14:paraId="4B43F17E" w14:textId="75FA74FF" w:rsidR="00E25781" w:rsidRPr="007F4877" w:rsidRDefault="00E25781" w:rsidP="00E25781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Ví dụ 5: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7F4877">
        <w:rPr>
          <w:rFonts w:ascii="Times New Roman" w:hAnsi="Times New Roman" w:cs="Times New Roman"/>
          <w:sz w:val="26"/>
          <w:szCs w:val="26"/>
        </w:rPr>
        <w:t>Tính khối lượng của :</w:t>
      </w:r>
    </w:p>
    <w:p w14:paraId="089453DB" w14:textId="77777777" w:rsidR="00E25781" w:rsidRPr="007F4877" w:rsidRDefault="00E25781" w:rsidP="00E25781">
      <w:pPr>
        <w:pStyle w:val="ListParagraph"/>
        <w:numPr>
          <w:ilvl w:val="2"/>
          <w:numId w:val="1"/>
        </w:numPr>
        <w:tabs>
          <w:tab w:val="left" w:pos="567"/>
          <w:tab w:val="left" w:pos="851"/>
        </w:tabs>
        <w:ind w:left="426" w:firstLine="141"/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>0,5 mol HNO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7F4877">
        <w:rPr>
          <w:rFonts w:ascii="Times New Roman" w:hAnsi="Times New Roman" w:cs="Times New Roman"/>
          <w:sz w:val="26"/>
          <w:szCs w:val="26"/>
        </w:rPr>
        <w:t>.</w:t>
      </w:r>
    </w:p>
    <w:p w14:paraId="3D61AD4F" w14:textId="77777777" w:rsidR="00E25781" w:rsidRPr="007F4877" w:rsidRDefault="00E25781" w:rsidP="00E25781">
      <w:pPr>
        <w:pStyle w:val="ListParagraph"/>
        <w:numPr>
          <w:ilvl w:val="2"/>
          <w:numId w:val="1"/>
        </w:numPr>
        <w:tabs>
          <w:tab w:val="left" w:pos="567"/>
          <w:tab w:val="left" w:pos="851"/>
        </w:tabs>
        <w:ind w:left="426" w:firstLine="141"/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>3,01.10</w:t>
      </w:r>
      <w:r w:rsidRPr="007F4877">
        <w:rPr>
          <w:rFonts w:ascii="Times New Roman" w:hAnsi="Times New Roman" w:cs="Times New Roman"/>
          <w:sz w:val="26"/>
          <w:szCs w:val="26"/>
          <w:vertAlign w:val="superscript"/>
        </w:rPr>
        <w:t>23</w:t>
      </w:r>
      <w:r w:rsidRPr="007F4877">
        <w:rPr>
          <w:rFonts w:ascii="Times New Roman" w:hAnsi="Times New Roman" w:cs="Times New Roman"/>
          <w:sz w:val="26"/>
          <w:szCs w:val="26"/>
        </w:rPr>
        <w:t xml:space="preserve"> phân tử KOH.</w:t>
      </w:r>
    </w:p>
    <w:p w14:paraId="674284BE" w14:textId="573AD037" w:rsidR="00E25781" w:rsidRPr="007F4877" w:rsidRDefault="00E25781" w:rsidP="00E25781">
      <w:pPr>
        <w:pStyle w:val="ListParagraph"/>
        <w:numPr>
          <w:ilvl w:val="2"/>
          <w:numId w:val="1"/>
        </w:numPr>
        <w:tabs>
          <w:tab w:val="left" w:pos="567"/>
          <w:tab w:val="left" w:pos="851"/>
        </w:tabs>
        <w:ind w:left="426" w:firstLine="141"/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>5,6 lít (đkc) khí CO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F4877">
        <w:rPr>
          <w:rFonts w:ascii="Times New Roman" w:hAnsi="Times New Roman" w:cs="Times New Roman"/>
          <w:sz w:val="26"/>
          <w:szCs w:val="26"/>
        </w:rPr>
        <w:t>.</w:t>
      </w:r>
    </w:p>
    <w:p w14:paraId="25F4AC54" w14:textId="70D1E079" w:rsidR="00FC30FC" w:rsidRDefault="00FC30FC" w:rsidP="00E25781">
      <w:pPr>
        <w:tabs>
          <w:tab w:val="left" w:pos="567"/>
          <w:tab w:val="left" w:pos="851"/>
        </w:tabs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HDG:</w:t>
      </w:r>
    </w:p>
    <w:p w14:paraId="3B5DB33A" w14:textId="763F25EE" w:rsidR="00FC30FC" w:rsidRDefault="00FC30FC" w:rsidP="00FC30FC">
      <w:pPr>
        <w:pStyle w:val="ListParagraph"/>
        <w:numPr>
          <w:ilvl w:val="0"/>
          <w:numId w:val="7"/>
        </w:numPr>
        <w:tabs>
          <w:tab w:val="left" w:pos="567"/>
          <w:tab w:val="left" w:pos="851"/>
        </w:tabs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0,5*63=31,5g</w:t>
      </w:r>
    </w:p>
    <w:p w14:paraId="42014807" w14:textId="06154093" w:rsidR="00FC30FC" w:rsidRDefault="00FC30FC" w:rsidP="00FC30FC">
      <w:pPr>
        <w:pStyle w:val="ListParagraph"/>
        <w:numPr>
          <w:ilvl w:val="0"/>
          <w:numId w:val="7"/>
        </w:numPr>
        <w:tabs>
          <w:tab w:val="left" w:pos="567"/>
          <w:tab w:val="left" w:pos="851"/>
        </w:tabs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3,01*10</w:t>
      </w:r>
      <w:r>
        <w:rPr>
          <w:rFonts w:ascii="Times New Roman" w:hAnsi="Times New Roman" w:cs="Times New Roman"/>
          <w:b/>
          <w:bCs/>
          <w:sz w:val="26"/>
          <w:szCs w:val="26"/>
          <w:vertAlign w:val="superscript"/>
        </w:rPr>
        <w:t>23</w:t>
      </w:r>
      <w:r>
        <w:rPr>
          <w:rFonts w:ascii="Times New Roman" w:hAnsi="Times New Roman" w:cs="Times New Roman"/>
          <w:b/>
          <w:bCs/>
          <w:sz w:val="26"/>
          <w:szCs w:val="26"/>
        </w:rPr>
        <w:t>/(6,022*10</w:t>
      </w:r>
      <w:r>
        <w:rPr>
          <w:rFonts w:ascii="Times New Roman" w:hAnsi="Times New Roman" w:cs="Times New Roman"/>
          <w:b/>
          <w:bCs/>
          <w:sz w:val="26"/>
          <w:szCs w:val="26"/>
          <w:vertAlign w:val="superscript"/>
        </w:rPr>
        <w:t>23</w:t>
      </w:r>
      <w:r>
        <w:rPr>
          <w:rFonts w:ascii="Times New Roman" w:hAnsi="Times New Roman" w:cs="Times New Roman"/>
          <w:b/>
          <w:bCs/>
          <w:sz w:val="26"/>
          <w:szCs w:val="26"/>
        </w:rPr>
        <w:t>)*56=28(g)</w:t>
      </w:r>
    </w:p>
    <w:p w14:paraId="533AF3B9" w14:textId="376BEE88" w:rsidR="00FC30FC" w:rsidRPr="00FC30FC" w:rsidRDefault="00FC30FC" w:rsidP="00FC30FC">
      <w:pPr>
        <w:pStyle w:val="ListParagraph"/>
        <w:numPr>
          <w:ilvl w:val="0"/>
          <w:numId w:val="7"/>
        </w:numPr>
        <w:tabs>
          <w:tab w:val="left" w:pos="567"/>
          <w:tab w:val="left" w:pos="851"/>
        </w:tabs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5,6/24,79*44=9,9g</w:t>
      </w:r>
    </w:p>
    <w:p w14:paraId="260112B9" w14:textId="2C968839" w:rsidR="00E25781" w:rsidRPr="007F4877" w:rsidRDefault="00E25781" w:rsidP="00E25781">
      <w:pPr>
        <w:tabs>
          <w:tab w:val="left" w:pos="567"/>
          <w:tab w:val="left" w:pos="851"/>
        </w:tabs>
        <w:rPr>
          <w:rFonts w:ascii="Times New Roman" w:hAnsi="Times New Roman" w:cs="Times New Roman"/>
          <w:b/>
          <w:bCs/>
          <w:sz w:val="26"/>
          <w:szCs w:val="26"/>
        </w:rPr>
      </w:pPr>
      <w:r w:rsidRPr="00B97715">
        <w:rPr>
          <w:rFonts w:ascii="Times New Roman" w:hAnsi="Times New Roman" w:cs="Times New Roman"/>
          <w:b/>
          <w:bCs/>
          <w:color w:val="0000FF"/>
          <w:sz w:val="26"/>
          <w:szCs w:val="26"/>
        </w:rPr>
        <w:t>Ví dụ 6:</w:t>
      </w:r>
    </w:p>
    <w:p w14:paraId="36405004" w14:textId="1557A8E8" w:rsidR="00E25781" w:rsidRPr="007F4877" w:rsidRDefault="00E25781" w:rsidP="00E25781">
      <w:pPr>
        <w:tabs>
          <w:tab w:val="left" w:pos="567"/>
          <w:tab w:val="left" w:pos="851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>Cho 80 g khí oxygen và 66 g khí carbon dioxide , cả 2 khí đều ở đkc. Nếu trộn 2 khối lượng khí trên với nhau (không có phản ứng xảy ra) thì hỗn hợp khí thu được có thể tích là bao nhiêu?</w:t>
      </w:r>
    </w:p>
    <w:p w14:paraId="25CF588F" w14:textId="40BD7723" w:rsidR="00FC30FC" w:rsidRDefault="00FC30FC" w:rsidP="00E25781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HDG:</w:t>
      </w:r>
    </w:p>
    <w:p w14:paraId="1F46DBBC" w14:textId="0CC61A7D" w:rsidR="00FC30FC" w:rsidRPr="00FC30FC" w:rsidRDefault="00FC30FC" w:rsidP="00E25781">
      <w:pPr>
        <w:rPr>
          <w:rFonts w:ascii="Times New Roman" w:hAnsi="Times New Roman" w:cs="Times New Roman"/>
          <w:sz w:val="26"/>
          <w:szCs w:val="26"/>
        </w:rPr>
      </w:pPr>
      <w:r w:rsidRPr="00FC30FC">
        <w:rPr>
          <w:rFonts w:ascii="Times New Roman" w:hAnsi="Times New Roman" w:cs="Times New Roman"/>
          <w:sz w:val="26"/>
          <w:szCs w:val="26"/>
        </w:rPr>
        <w:t>V=((80/32)+(66/44))*24,79=99,16L</w:t>
      </w:r>
    </w:p>
    <w:p w14:paraId="571E1075" w14:textId="42AA997E" w:rsidR="00E25781" w:rsidRDefault="00E25781" w:rsidP="00E25781">
      <w:pPr>
        <w:rPr>
          <w:rFonts w:ascii="Times New Roman" w:hAnsi="Times New Roman" w:cs="Times New Roman"/>
          <w:sz w:val="26"/>
          <w:szCs w:val="26"/>
          <w:lang w:val="it-IT"/>
        </w:rPr>
      </w:pPr>
      <w:r w:rsidRPr="00B97715">
        <w:rPr>
          <w:rFonts w:ascii="Times New Roman" w:hAnsi="Times New Roman" w:cs="Times New Roman"/>
          <w:b/>
          <w:bCs/>
          <w:color w:val="0000FF"/>
          <w:sz w:val="26"/>
          <w:szCs w:val="26"/>
        </w:rPr>
        <w:t>Ví dụ 7</w:t>
      </w:r>
      <w:r w:rsidRPr="00B97715">
        <w:rPr>
          <w:rFonts w:ascii="Times New Roman" w:hAnsi="Times New Roman" w:cs="Times New Roman"/>
          <w:color w:val="0000FF"/>
          <w:sz w:val="26"/>
          <w:szCs w:val="26"/>
        </w:rPr>
        <w:t>:</w:t>
      </w:r>
      <w:r w:rsidRPr="007F4877">
        <w:rPr>
          <w:rFonts w:ascii="Times New Roman" w:hAnsi="Times New Roman" w:cs="Times New Roman"/>
          <w:sz w:val="26"/>
          <w:szCs w:val="26"/>
        </w:rPr>
        <w:t xml:space="preserve"> </w:t>
      </w:r>
      <w:r w:rsidRPr="007F4877">
        <w:rPr>
          <w:rFonts w:ascii="Times New Roman" w:hAnsi="Times New Roman" w:cs="Times New Roman"/>
          <w:sz w:val="26"/>
          <w:szCs w:val="26"/>
          <w:lang w:val="it-IT"/>
        </w:rPr>
        <w:t>0,1 mol hợp chất A có công thức H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it-IT"/>
        </w:rPr>
        <w:t>X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4</w:t>
      </w:r>
      <w:r w:rsidRPr="007F4877">
        <w:rPr>
          <w:rFonts w:ascii="Times New Roman" w:hAnsi="Times New Roman" w:cs="Times New Roman"/>
          <w:sz w:val="26"/>
          <w:szCs w:val="26"/>
          <w:lang w:val="it-IT"/>
        </w:rPr>
        <w:t xml:space="preserve"> có khối lượng 9,8 gam. Hãy xác định CTHH của hợp chất A.</w:t>
      </w:r>
    </w:p>
    <w:p w14:paraId="51001B3C" w14:textId="19BD37B3" w:rsidR="00FC30FC" w:rsidRDefault="00FC30FC" w:rsidP="00E25781">
      <w:pPr>
        <w:rPr>
          <w:rFonts w:ascii="Times New Roman" w:hAnsi="Times New Roman" w:cs="Times New Roman"/>
          <w:sz w:val="26"/>
          <w:szCs w:val="26"/>
          <w:lang w:val="it-IT"/>
        </w:rPr>
      </w:pPr>
      <w:r>
        <w:rPr>
          <w:rFonts w:ascii="Times New Roman" w:hAnsi="Times New Roman" w:cs="Times New Roman"/>
          <w:sz w:val="26"/>
          <w:szCs w:val="26"/>
          <w:lang w:val="it-IT"/>
        </w:rPr>
        <w:t>HDG:</w:t>
      </w:r>
    </w:p>
    <w:p w14:paraId="487F2D08" w14:textId="4D1ED737" w:rsidR="00FC30FC" w:rsidRPr="00985D7C" w:rsidRDefault="00FC30FC" w:rsidP="00E25781">
      <w:pPr>
        <w:rPr>
          <w:rFonts w:ascii="Times New Roman" w:hAnsi="Times New Roman" w:cs="Times New Roman"/>
          <w:sz w:val="26"/>
          <w:szCs w:val="26"/>
          <w:vertAlign w:val="subscript"/>
        </w:rPr>
      </w:pPr>
      <w:r>
        <w:rPr>
          <w:rFonts w:ascii="Times New Roman" w:hAnsi="Times New Roman" w:cs="Times New Roman"/>
          <w:sz w:val="26"/>
          <w:szCs w:val="26"/>
          <w:lang w:val="it-IT"/>
        </w:rPr>
        <w:t>M=9,8/0,1=98</w:t>
      </w:r>
      <w:r w:rsidRPr="00FC30FC">
        <w:rPr>
          <w:rFonts w:ascii="Times New Roman" w:hAnsi="Times New Roman" w:cs="Times New Roman"/>
          <w:sz w:val="26"/>
          <w:szCs w:val="26"/>
          <w:lang w:val="it-IT"/>
        </w:rPr>
        <w:sym w:font="Wingdings" w:char="F0E0"/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 MX=3</w:t>
      </w:r>
      <w:r w:rsidR="00985D7C">
        <w:rPr>
          <w:rFonts w:ascii="Times New Roman" w:hAnsi="Times New Roman" w:cs="Times New Roman"/>
          <w:sz w:val="26"/>
          <w:szCs w:val="26"/>
          <w:lang w:val="it-IT"/>
        </w:rPr>
        <w:t xml:space="preserve">2 </w:t>
      </w:r>
      <w:r w:rsidR="00985D7C" w:rsidRPr="00985D7C">
        <w:rPr>
          <w:rFonts w:ascii="Times New Roman" w:hAnsi="Times New Roman" w:cs="Times New Roman"/>
          <w:sz w:val="26"/>
          <w:szCs w:val="26"/>
          <w:lang w:val="it-IT"/>
        </w:rPr>
        <w:sym w:font="Wingdings" w:char="F0E0"/>
      </w:r>
      <w:r w:rsidR="00985D7C">
        <w:rPr>
          <w:rFonts w:ascii="Times New Roman" w:hAnsi="Times New Roman" w:cs="Times New Roman"/>
          <w:sz w:val="26"/>
          <w:szCs w:val="26"/>
          <w:lang w:val="it-IT"/>
        </w:rPr>
        <w:t xml:space="preserve"> H</w:t>
      </w:r>
      <w:r w:rsidR="00985D7C"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2</w:t>
      </w:r>
      <w:r w:rsidR="00985D7C">
        <w:rPr>
          <w:rFonts w:ascii="Times New Roman" w:hAnsi="Times New Roman" w:cs="Times New Roman"/>
          <w:sz w:val="26"/>
          <w:szCs w:val="26"/>
          <w:lang w:val="it-IT"/>
        </w:rPr>
        <w:t>SO</w:t>
      </w:r>
      <w:r w:rsidR="00985D7C">
        <w:rPr>
          <w:rFonts w:ascii="Times New Roman" w:hAnsi="Times New Roman" w:cs="Times New Roman"/>
          <w:sz w:val="26"/>
          <w:szCs w:val="26"/>
          <w:vertAlign w:val="subscript"/>
          <w:lang w:val="it-IT"/>
        </w:rPr>
        <w:t>4</w:t>
      </w:r>
    </w:p>
    <w:p w14:paraId="0157EFE9" w14:textId="241ED542" w:rsidR="00E25781" w:rsidRPr="007F4877" w:rsidRDefault="00E25781" w:rsidP="00E25781">
      <w:pPr>
        <w:tabs>
          <w:tab w:val="left" w:pos="567"/>
          <w:tab w:val="left" w:pos="851"/>
        </w:tabs>
        <w:rPr>
          <w:rFonts w:ascii="Times New Roman" w:hAnsi="Times New Roman" w:cs="Times New Roman"/>
          <w:sz w:val="26"/>
          <w:szCs w:val="26"/>
        </w:rPr>
      </w:pPr>
      <w:r w:rsidRPr="00B97715">
        <w:rPr>
          <w:rFonts w:ascii="Times New Roman" w:hAnsi="Times New Roman" w:cs="Times New Roman"/>
          <w:b/>
          <w:bCs/>
          <w:color w:val="0000FF"/>
          <w:sz w:val="26"/>
          <w:szCs w:val="26"/>
        </w:rPr>
        <w:t>Ví dụ 8</w:t>
      </w:r>
      <w:r w:rsidRPr="00B97715">
        <w:rPr>
          <w:rFonts w:ascii="Times New Roman" w:hAnsi="Times New Roman" w:cs="Times New Roman"/>
          <w:color w:val="0000FF"/>
          <w:sz w:val="26"/>
          <w:szCs w:val="26"/>
        </w:rPr>
        <w:t>:</w:t>
      </w:r>
      <w:r w:rsidRPr="007F4877">
        <w:rPr>
          <w:rFonts w:ascii="Times New Roman" w:hAnsi="Times New Roman" w:cs="Times New Roman"/>
          <w:sz w:val="26"/>
          <w:szCs w:val="26"/>
        </w:rPr>
        <w:t xml:space="preserve"> Hãy tính khối lượng</w:t>
      </w:r>
      <w:r w:rsidR="00985D7C">
        <w:rPr>
          <w:rFonts w:ascii="Times New Roman" w:hAnsi="Times New Roman" w:cs="Times New Roman"/>
          <w:sz w:val="26"/>
          <w:szCs w:val="26"/>
        </w:rPr>
        <w:t xml:space="preserve"> </w:t>
      </w:r>
      <w:r w:rsidRPr="007F4877">
        <w:rPr>
          <w:rFonts w:ascii="Times New Roman" w:hAnsi="Times New Roman" w:cs="Times New Roman"/>
          <w:sz w:val="26"/>
          <w:szCs w:val="26"/>
        </w:rPr>
        <w:t>của hỗn hợp khí D gồm: 0,25 mol NO; 0,35 mol CO; 0,45 mol CH4; 0,55 mol O2.</w:t>
      </w:r>
    </w:p>
    <w:p w14:paraId="4CCFE3DE" w14:textId="70AE13ED" w:rsidR="00985D7C" w:rsidRDefault="00985D7C" w:rsidP="00E25781">
      <w:pPr>
        <w:tabs>
          <w:tab w:val="left" w:pos="567"/>
          <w:tab w:val="left" w:pos="851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HDG:</w:t>
      </w:r>
    </w:p>
    <w:p w14:paraId="544A113D" w14:textId="58473F65" w:rsidR="00985D7C" w:rsidRPr="007F4877" w:rsidRDefault="00985D7C" w:rsidP="00E25781">
      <w:pPr>
        <w:tabs>
          <w:tab w:val="left" w:pos="567"/>
          <w:tab w:val="left" w:pos="851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m hỗn hợp=0,25*30+0,35*28+0,45*16+0,55*32=42,1g</w:t>
      </w:r>
    </w:p>
    <w:p w14:paraId="213A8BBE" w14:textId="50C33F6A" w:rsidR="00E25781" w:rsidRPr="007F4877" w:rsidRDefault="00E25781" w:rsidP="00E25781">
      <w:pPr>
        <w:tabs>
          <w:tab w:val="left" w:pos="567"/>
          <w:tab w:val="left" w:pos="851"/>
        </w:tabs>
        <w:rPr>
          <w:rFonts w:ascii="Times New Roman" w:hAnsi="Times New Roman" w:cs="Times New Roman"/>
          <w:sz w:val="26"/>
          <w:szCs w:val="26"/>
        </w:rPr>
      </w:pPr>
      <w:r w:rsidRPr="00B97715">
        <w:rPr>
          <w:rFonts w:ascii="Times New Roman" w:hAnsi="Times New Roman" w:cs="Times New Roman"/>
          <w:b/>
          <w:bCs/>
          <w:color w:val="0000FF"/>
          <w:sz w:val="26"/>
          <w:szCs w:val="26"/>
        </w:rPr>
        <w:lastRenderedPageBreak/>
        <w:t>Ví dụ 9:</w:t>
      </w:r>
      <w:r w:rsidRPr="007F4877">
        <w:rPr>
          <w:rFonts w:ascii="Times New Roman" w:hAnsi="Times New Roman" w:cs="Times New Roman"/>
          <w:sz w:val="26"/>
          <w:szCs w:val="26"/>
        </w:rPr>
        <w:t xml:space="preserve"> Công thức hóa học của đường là C12H22O11.</w:t>
      </w:r>
    </w:p>
    <w:p w14:paraId="5E0FCB58" w14:textId="77777777" w:rsidR="00E25781" w:rsidRPr="007F4877" w:rsidRDefault="00E25781" w:rsidP="00E25781">
      <w:pPr>
        <w:tabs>
          <w:tab w:val="left" w:pos="567"/>
          <w:tab w:val="left" w:pos="851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>a/ Có bao nhiêu mol nguyên tử C, H, O trong 1,5 mol đường</w:t>
      </w:r>
    </w:p>
    <w:p w14:paraId="1EF8C836" w14:textId="77777777" w:rsidR="00E25781" w:rsidRPr="007F4877" w:rsidRDefault="00E25781" w:rsidP="00E25781">
      <w:pPr>
        <w:tabs>
          <w:tab w:val="left" w:pos="567"/>
          <w:tab w:val="left" w:pos="851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>b/ Tính khối lượng mol phân tử của đường</w:t>
      </w:r>
    </w:p>
    <w:p w14:paraId="1D141685" w14:textId="25BFAF02" w:rsidR="00E25781" w:rsidRPr="00B97715" w:rsidRDefault="00985D7C" w:rsidP="00E25781">
      <w:pPr>
        <w:tabs>
          <w:tab w:val="left" w:pos="567"/>
          <w:tab w:val="left" w:pos="851"/>
        </w:tabs>
        <w:rPr>
          <w:rFonts w:ascii="Times New Roman" w:hAnsi="Times New Roman" w:cs="Times New Roman"/>
          <w:b/>
          <w:sz w:val="26"/>
          <w:szCs w:val="26"/>
        </w:rPr>
      </w:pPr>
      <w:r w:rsidRPr="00B97715">
        <w:rPr>
          <w:rFonts w:ascii="Times New Roman" w:hAnsi="Times New Roman" w:cs="Times New Roman"/>
          <w:b/>
          <w:sz w:val="26"/>
          <w:szCs w:val="26"/>
        </w:rPr>
        <w:t>HDG:</w:t>
      </w:r>
    </w:p>
    <w:p w14:paraId="16025DBF" w14:textId="142A7F54" w:rsidR="00985D7C" w:rsidRPr="00985D7C" w:rsidRDefault="00985D7C" w:rsidP="00985D7C">
      <w:pPr>
        <w:pStyle w:val="ListParagraph"/>
        <w:numPr>
          <w:ilvl w:val="0"/>
          <w:numId w:val="8"/>
        </w:numPr>
        <w:tabs>
          <w:tab w:val="left" w:pos="567"/>
          <w:tab w:val="left" w:pos="851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Số mol nguyển tử C là 1,5*12*N</w:t>
      </w:r>
      <w:r>
        <w:rPr>
          <w:rFonts w:ascii="Times New Roman" w:hAnsi="Times New Roman" w:cs="Times New Roman"/>
          <w:sz w:val="26"/>
          <w:szCs w:val="26"/>
          <w:vertAlign w:val="subscript"/>
        </w:rPr>
        <w:t>A</w:t>
      </w:r>
    </w:p>
    <w:p w14:paraId="2DD9F599" w14:textId="4FC16994" w:rsidR="00985D7C" w:rsidRDefault="00985D7C" w:rsidP="00985D7C">
      <w:pPr>
        <w:tabs>
          <w:tab w:val="left" w:pos="567"/>
          <w:tab w:val="left" w:pos="851"/>
        </w:tabs>
        <w:ind w:left="360"/>
        <w:rPr>
          <w:rFonts w:ascii="Times New Roman" w:hAnsi="Times New Roman" w:cs="Times New Roman"/>
          <w:sz w:val="26"/>
          <w:szCs w:val="26"/>
          <w:vertAlign w:val="subscript"/>
        </w:rPr>
      </w:pPr>
      <w:r>
        <w:rPr>
          <w:rFonts w:ascii="Times New Roman" w:hAnsi="Times New Roman" w:cs="Times New Roman"/>
          <w:sz w:val="26"/>
          <w:szCs w:val="26"/>
        </w:rPr>
        <w:t>Số mol nguyên tử H là 1,5*22*N</w:t>
      </w:r>
      <w:r>
        <w:rPr>
          <w:rFonts w:ascii="Times New Roman" w:hAnsi="Times New Roman" w:cs="Times New Roman"/>
          <w:sz w:val="26"/>
          <w:szCs w:val="26"/>
          <w:vertAlign w:val="subscript"/>
        </w:rPr>
        <w:t>A</w:t>
      </w:r>
    </w:p>
    <w:p w14:paraId="68623DD6" w14:textId="6FC755A7" w:rsidR="00985D7C" w:rsidRDefault="00985D7C" w:rsidP="00985D7C">
      <w:pPr>
        <w:tabs>
          <w:tab w:val="left" w:pos="567"/>
          <w:tab w:val="left" w:pos="851"/>
        </w:tabs>
        <w:ind w:left="360"/>
        <w:rPr>
          <w:rFonts w:ascii="Times New Roman" w:hAnsi="Times New Roman" w:cs="Times New Roman"/>
          <w:sz w:val="26"/>
          <w:szCs w:val="26"/>
          <w:vertAlign w:val="subscript"/>
        </w:rPr>
      </w:pPr>
      <w:r>
        <w:rPr>
          <w:rFonts w:ascii="Times New Roman" w:hAnsi="Times New Roman" w:cs="Times New Roman"/>
          <w:sz w:val="26"/>
          <w:szCs w:val="26"/>
        </w:rPr>
        <w:t>Số mol nguyên tử O là 1,5*11*N</w:t>
      </w:r>
      <w:r>
        <w:rPr>
          <w:rFonts w:ascii="Times New Roman" w:hAnsi="Times New Roman" w:cs="Times New Roman"/>
          <w:sz w:val="26"/>
          <w:szCs w:val="26"/>
          <w:vertAlign w:val="subscript"/>
        </w:rPr>
        <w:t>A</w:t>
      </w:r>
    </w:p>
    <w:p w14:paraId="71F4CC7C" w14:textId="005F6224" w:rsidR="00985D7C" w:rsidRPr="00985D7C" w:rsidRDefault="00985D7C" w:rsidP="00985D7C">
      <w:pPr>
        <w:tabs>
          <w:tab w:val="left" w:pos="567"/>
          <w:tab w:val="left" w:pos="851"/>
        </w:tabs>
        <w:ind w:left="3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/ Khối lượng mol phân tử đường là 342 (amu)</w:t>
      </w:r>
    </w:p>
    <w:p w14:paraId="6CF7E5CB" w14:textId="341265FE" w:rsidR="00E25781" w:rsidRPr="007F4877" w:rsidRDefault="00E25781" w:rsidP="00E25781">
      <w:pPr>
        <w:tabs>
          <w:tab w:val="left" w:pos="567"/>
          <w:tab w:val="left" w:pos="851"/>
        </w:tabs>
        <w:rPr>
          <w:rFonts w:ascii="Times New Roman" w:hAnsi="Times New Roman" w:cs="Times New Roman"/>
          <w:sz w:val="26"/>
          <w:szCs w:val="26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Ví dụ 10:</w:t>
      </w:r>
      <w:r w:rsidRPr="00B9771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7F4877">
        <w:rPr>
          <w:rFonts w:ascii="Times New Roman" w:hAnsi="Times New Roman" w:cs="Times New Roman"/>
          <w:sz w:val="26"/>
          <w:szCs w:val="26"/>
        </w:rPr>
        <w:t>Trong vỏ Trái Đất nguyên tố hydrogen  chiếm 1% theo khối lượng và nguyên tố silicon chiếm 26%. Hỏi số nguyên tử của nguyên tố nào nhiều hơn trong vỏ Trái Đất?</w:t>
      </w:r>
    </w:p>
    <w:p w14:paraId="0039FB29" w14:textId="77777777" w:rsidR="00E25781" w:rsidRPr="007F4877" w:rsidRDefault="00E25781" w:rsidP="00E25781">
      <w:pPr>
        <w:tabs>
          <w:tab w:val="left" w:pos="567"/>
          <w:tab w:val="left" w:pos="851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>Hướng dẫn: Gọi khối lượng vỏ Trái Đất là a</w:t>
      </w:r>
    </w:p>
    <w:p w14:paraId="4B65154E" w14:textId="172D5335" w:rsidR="00E25781" w:rsidRPr="007F4877" w:rsidRDefault="00E25781" w:rsidP="00E25781">
      <w:pPr>
        <w:tabs>
          <w:tab w:val="left" w:pos="567"/>
          <w:tab w:val="left" w:pos="851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 xml:space="preserve"> </w:t>
      </w:r>
      <w:r w:rsidRPr="007F487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9B6C24C" wp14:editId="31C96B7C">
            <wp:extent cx="2324100" cy="13049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04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D2EC581" w14:textId="7FEF4120" w:rsidR="00E25781" w:rsidRPr="007F4877" w:rsidRDefault="00E25781" w:rsidP="00E25781">
      <w:pPr>
        <w:tabs>
          <w:tab w:val="left" w:pos="567"/>
          <w:tab w:val="left" w:pos="851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 xml:space="preserve">=&gt; Số nguyên tử H nhiều hơn số nguyên tử Si. </w:t>
      </w:r>
    </w:p>
    <w:p w14:paraId="1817CF50" w14:textId="7EE9A4C3" w:rsidR="006D5DBC" w:rsidRDefault="006D5DBC" w:rsidP="0058297F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D5DBC">
        <w:rPr>
          <w:rFonts w:ascii="Times New Roman" w:hAnsi="Times New Roman" w:cs="Times New Roman"/>
          <w:b/>
          <w:sz w:val="26"/>
          <w:szCs w:val="26"/>
          <w:highlight w:val="green"/>
          <w:lang w:val="vi-VN"/>
        </w:rPr>
        <w:t>PHẦN C: BÀI TẬP TỪ CÁC ĐỀ THI CHỌN LỌC</w:t>
      </w:r>
    </w:p>
    <w:p w14:paraId="7DA5CFD4" w14:textId="74A4B35C" w:rsidR="00F82784" w:rsidRPr="007F4877" w:rsidRDefault="00F82784" w:rsidP="00F82784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Câu 1: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trích từ đề</w:t>
      </w:r>
      <w:r w:rsidR="00E25781" w:rsidRPr="007F4877">
        <w:rPr>
          <w:rFonts w:ascii="Times New Roman" w:hAnsi="Times New Roman" w:cs="Times New Roman"/>
          <w:b/>
          <w:sz w:val="26"/>
          <w:szCs w:val="26"/>
        </w:rPr>
        <w:t xml:space="preserve"> chọn HSG HUYỆN LỤC NGẠN NĂM 2023-2024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)</w:t>
      </w:r>
      <w:r w:rsidRPr="007F4877">
        <w:rPr>
          <w:rFonts w:ascii="Times New Roman" w:hAnsi="Times New Roman" w:cs="Times New Roman"/>
          <w:sz w:val="26"/>
          <w:szCs w:val="26"/>
          <w:lang w:val="vi-VN"/>
        </w:rPr>
        <w:t xml:space="preserve"> ...........</w:t>
      </w:r>
    </w:p>
    <w:p w14:paraId="0B9A2C1C" w14:textId="77777777" w:rsidR="008E6CB4" w:rsidRPr="007F4877" w:rsidRDefault="008E6CB4" w:rsidP="008E6CB4">
      <w:pPr>
        <w:tabs>
          <w:tab w:val="left" w:pos="426"/>
          <w:tab w:val="left" w:pos="709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>Khi nung nóng muối KNO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7F4877">
        <w:rPr>
          <w:rFonts w:ascii="Times New Roman" w:hAnsi="Times New Roman" w:cs="Times New Roman"/>
          <w:sz w:val="26"/>
          <w:szCs w:val="26"/>
        </w:rPr>
        <w:t>, chất này bị phân hủy tạo thành KNO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F4877">
        <w:rPr>
          <w:rFonts w:ascii="Times New Roman" w:hAnsi="Times New Roman" w:cs="Times New Roman"/>
          <w:sz w:val="26"/>
          <w:szCs w:val="26"/>
        </w:rPr>
        <w:t xml:space="preserve"> và khí oxygen (O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F4877">
        <w:rPr>
          <w:rFonts w:ascii="Times New Roman" w:hAnsi="Times New Roman" w:cs="Times New Roman"/>
          <w:sz w:val="26"/>
          <w:szCs w:val="26"/>
        </w:rPr>
        <w:t>). Phản ứng xảy ra theo sơ đồ sau:</w:t>
      </w:r>
    </w:p>
    <w:p w14:paraId="349AF295" w14:textId="77777777" w:rsidR="008E6CB4" w:rsidRPr="007F4877" w:rsidRDefault="008E6CB4" w:rsidP="008E6CB4">
      <w:pPr>
        <w:tabs>
          <w:tab w:val="left" w:pos="426"/>
          <w:tab w:val="left" w:pos="709"/>
        </w:tabs>
        <w:jc w:val="center"/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>KNO</w:t>
      </w:r>
      <w:r w:rsidRPr="0044553D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7F4877">
        <w:rPr>
          <w:rFonts w:ascii="Times New Roman" w:hAnsi="Times New Roman" w:cs="Times New Roman"/>
          <w:sz w:val="26"/>
          <w:szCs w:val="26"/>
        </w:rPr>
        <w:t xml:space="preserve">  </w:t>
      </w:r>
      <w:r w:rsidRPr="007F4877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80" w:dyaOrig="380" w14:anchorId="71C0C6DE">
          <v:shape id="_x0000_i1046" type="#_x0000_t75" style="width:34.5pt;height:18.75pt" o:ole="">
            <v:imagedata r:id="rId50" o:title=""/>
          </v:shape>
          <o:OLEObject Type="Embed" ProgID="Equation.DSMT4" ShapeID="_x0000_i1046" DrawAspect="Content" ObjectID="_1783712463" r:id="rId51"/>
        </w:object>
      </w:r>
      <w:r w:rsidRPr="007F4877">
        <w:rPr>
          <w:rFonts w:ascii="Times New Roman" w:hAnsi="Times New Roman" w:cs="Times New Roman"/>
          <w:sz w:val="26"/>
          <w:szCs w:val="26"/>
        </w:rPr>
        <w:t xml:space="preserve"> KNO</w:t>
      </w:r>
      <w:r w:rsidRPr="0044553D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F4877">
        <w:rPr>
          <w:rFonts w:ascii="Times New Roman" w:hAnsi="Times New Roman" w:cs="Times New Roman"/>
          <w:sz w:val="26"/>
          <w:szCs w:val="26"/>
        </w:rPr>
        <w:t xml:space="preserve"> + O</w:t>
      </w:r>
      <w:r w:rsidRPr="0044553D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F4877">
        <w:rPr>
          <w:rFonts w:ascii="Times New Roman" w:hAnsi="Times New Roman" w:cs="Times New Roman"/>
          <w:sz w:val="26"/>
          <w:szCs w:val="26"/>
        </w:rPr>
        <w:t xml:space="preserve"> (1)</w:t>
      </w:r>
    </w:p>
    <w:p w14:paraId="375911C0" w14:textId="77777777" w:rsidR="008E6CB4" w:rsidRPr="007F4877" w:rsidRDefault="008E6CB4" w:rsidP="008E6CB4">
      <w:pPr>
        <w:tabs>
          <w:tab w:val="left" w:pos="426"/>
          <w:tab w:val="left" w:pos="709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ab/>
      </w:r>
      <w:r w:rsidRPr="007F4877">
        <w:rPr>
          <w:rFonts w:ascii="Times New Roman" w:hAnsi="Times New Roman" w:cs="Times New Roman"/>
          <w:sz w:val="26"/>
          <w:szCs w:val="26"/>
        </w:rPr>
        <w:tab/>
        <w:t>a) Tìm hệ số để cân bằng phương trình hóa học của phản ứng trên.</w:t>
      </w:r>
    </w:p>
    <w:p w14:paraId="6F0AC17F" w14:textId="77777777" w:rsidR="008E6CB4" w:rsidRPr="007F4877" w:rsidRDefault="008E6CB4" w:rsidP="008E6CB4">
      <w:pPr>
        <w:tabs>
          <w:tab w:val="left" w:pos="426"/>
          <w:tab w:val="left" w:pos="709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ab/>
      </w:r>
      <w:r w:rsidRPr="007F4877">
        <w:rPr>
          <w:rFonts w:ascii="Times New Roman" w:hAnsi="Times New Roman" w:cs="Times New Roman"/>
          <w:sz w:val="26"/>
          <w:szCs w:val="26"/>
        </w:rPr>
        <w:tab/>
        <w:t>b) Biết hiệu suất phản ứng phân hủy KNO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7F4877">
        <w:rPr>
          <w:rFonts w:ascii="Times New Roman" w:hAnsi="Times New Roman" w:cs="Times New Roman"/>
          <w:sz w:val="26"/>
          <w:szCs w:val="26"/>
        </w:rPr>
        <w:t xml:space="preserve"> là 80%. Tính khối lượng muối KNO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7F4877">
        <w:rPr>
          <w:rFonts w:ascii="Times New Roman" w:hAnsi="Times New Roman" w:cs="Times New Roman"/>
          <w:sz w:val="26"/>
          <w:szCs w:val="26"/>
        </w:rPr>
        <w:t xml:space="preserve"> cần dùng để điều chế 4,958 lít O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F4877">
        <w:rPr>
          <w:rFonts w:ascii="Times New Roman" w:hAnsi="Times New Roman" w:cs="Times New Roman"/>
          <w:sz w:val="26"/>
          <w:szCs w:val="26"/>
        </w:rPr>
        <w:t xml:space="preserve"> (ở đkc). </w:t>
      </w:r>
    </w:p>
    <w:p w14:paraId="20A53EF7" w14:textId="77777777" w:rsidR="008E6CB4" w:rsidRPr="007F4877" w:rsidRDefault="008E6CB4" w:rsidP="00F82784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</w:p>
    <w:p w14:paraId="5D22E9D5" w14:textId="5FB43D6C" w:rsidR="00F82784" w:rsidRPr="007F4877" w:rsidRDefault="00F82784" w:rsidP="00F82784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14:paraId="3EB0B807" w14:textId="77777777" w:rsidR="008E6CB4" w:rsidRPr="007F4877" w:rsidRDefault="008E6CB4" w:rsidP="008E6CB4">
      <w:pPr>
        <w:tabs>
          <w:tab w:val="left" w:pos="426"/>
          <w:tab w:val="left" w:pos="709"/>
        </w:tabs>
        <w:jc w:val="center"/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>2KNO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7F4877">
        <w:rPr>
          <w:rFonts w:ascii="Times New Roman" w:hAnsi="Times New Roman" w:cs="Times New Roman"/>
          <w:sz w:val="26"/>
          <w:szCs w:val="26"/>
        </w:rPr>
        <w:t xml:space="preserve">  </w:t>
      </w:r>
      <w:r w:rsidRPr="007F4877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80" w:dyaOrig="380" w14:anchorId="3EF18EA3">
          <v:shape id="_x0000_i1047" type="#_x0000_t75" style="width:34.5pt;height:18.75pt" o:ole="">
            <v:imagedata r:id="rId50" o:title=""/>
          </v:shape>
          <o:OLEObject Type="Embed" ProgID="Equation.DSMT4" ShapeID="_x0000_i1047" DrawAspect="Content" ObjectID="_1783712464" r:id="rId52"/>
        </w:object>
      </w:r>
      <w:r w:rsidRPr="007F4877">
        <w:rPr>
          <w:rFonts w:ascii="Times New Roman" w:hAnsi="Times New Roman" w:cs="Times New Roman"/>
          <w:sz w:val="26"/>
          <w:szCs w:val="26"/>
        </w:rPr>
        <w:t xml:space="preserve"> 2KNO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F4877">
        <w:rPr>
          <w:rFonts w:ascii="Times New Roman" w:hAnsi="Times New Roman" w:cs="Times New Roman"/>
          <w:sz w:val="26"/>
          <w:szCs w:val="26"/>
        </w:rPr>
        <w:t xml:space="preserve"> + O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F4877">
        <w:rPr>
          <w:rFonts w:ascii="Times New Roman" w:hAnsi="Times New Roman" w:cs="Times New Roman"/>
          <w:sz w:val="26"/>
          <w:szCs w:val="26"/>
        </w:rPr>
        <w:t xml:space="preserve"> (1)</w:t>
      </w:r>
    </w:p>
    <w:p w14:paraId="1C90AE6D" w14:textId="77777777" w:rsidR="008E6CB4" w:rsidRPr="007F4877" w:rsidRDefault="008E6CB4" w:rsidP="008E6CB4">
      <w:pPr>
        <w:tabs>
          <w:tab w:val="left" w:pos="426"/>
          <w:tab w:val="left" w:pos="709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 xml:space="preserve">b. </w:t>
      </w:r>
      <w:r w:rsidRPr="007F4877">
        <w:rPr>
          <w:rFonts w:ascii="Times New Roman" w:hAnsi="Times New Roman" w:cs="Times New Roman"/>
          <w:position w:val="-16"/>
          <w:sz w:val="26"/>
          <w:szCs w:val="26"/>
        </w:rPr>
        <w:object w:dxaOrig="1540" w:dyaOrig="400" w14:anchorId="53F9E12D">
          <v:shape id="_x0000_i1048" type="#_x0000_t75" style="width:77.25pt;height:19.5pt" o:ole="">
            <v:imagedata r:id="rId53" o:title=""/>
          </v:shape>
          <o:OLEObject Type="Embed" ProgID="Equation.DSMT4" ShapeID="_x0000_i1048" DrawAspect="Content" ObjectID="_1783712465" r:id="rId54"/>
        </w:object>
      </w:r>
      <w:r w:rsidRPr="007F4877">
        <w:rPr>
          <w:rFonts w:ascii="Times New Roman" w:hAnsi="Times New Roman" w:cs="Times New Roman"/>
          <w:sz w:val="26"/>
          <w:szCs w:val="26"/>
        </w:rPr>
        <w:t xml:space="preserve">, theo phương trình hóa học </w:t>
      </w:r>
      <w:r w:rsidRPr="007F4877">
        <w:rPr>
          <w:rFonts w:ascii="Times New Roman" w:hAnsi="Times New Roman" w:cs="Times New Roman"/>
          <w:position w:val="-16"/>
          <w:sz w:val="26"/>
          <w:szCs w:val="26"/>
        </w:rPr>
        <w:object w:dxaOrig="2439" w:dyaOrig="400" w14:anchorId="34404CA5">
          <v:shape id="_x0000_i1049" type="#_x0000_t75" style="width:122.25pt;height:19.5pt" o:ole="">
            <v:imagedata r:id="rId55" o:title=""/>
          </v:shape>
          <o:OLEObject Type="Embed" ProgID="Equation.DSMT4" ShapeID="_x0000_i1049" DrawAspect="Content" ObjectID="_1783712466" r:id="rId56"/>
        </w:object>
      </w:r>
    </w:p>
    <w:p w14:paraId="758042D1" w14:textId="77777777" w:rsidR="008E6CB4" w:rsidRPr="007F4877" w:rsidRDefault="008E6CB4" w:rsidP="008E6CB4">
      <w:pPr>
        <w:tabs>
          <w:tab w:val="left" w:pos="426"/>
          <w:tab w:val="left" w:pos="709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position w:val="-16"/>
          <w:sz w:val="26"/>
          <w:szCs w:val="26"/>
        </w:rPr>
        <w:object w:dxaOrig="3180" w:dyaOrig="400" w14:anchorId="21C932DB">
          <v:shape id="_x0000_i1050" type="#_x0000_t75" style="width:159.75pt;height:19.5pt" o:ole="">
            <v:imagedata r:id="rId57" o:title=""/>
          </v:shape>
          <o:OLEObject Type="Embed" ProgID="Equation.DSMT4" ShapeID="_x0000_i1050" DrawAspect="Content" ObjectID="_1783712467" r:id="rId58"/>
        </w:object>
      </w:r>
    </w:p>
    <w:p w14:paraId="5490471B" w14:textId="77777777" w:rsidR="008E6CB4" w:rsidRPr="007F4877" w:rsidRDefault="008E6CB4" w:rsidP="008E6CB4">
      <w:pPr>
        <w:tabs>
          <w:tab w:val="left" w:pos="426"/>
          <w:tab w:val="left" w:pos="709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>- Theo bài H = 80% → Khối lượng của KNO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7F4877">
        <w:rPr>
          <w:rFonts w:ascii="Times New Roman" w:hAnsi="Times New Roman" w:cs="Times New Roman"/>
          <w:sz w:val="26"/>
          <w:szCs w:val="26"/>
        </w:rPr>
        <w:t xml:space="preserve"> cần dùng là</w:t>
      </w:r>
    </w:p>
    <w:p w14:paraId="19F9C055" w14:textId="77777777" w:rsidR="008E6CB4" w:rsidRPr="007F4877" w:rsidRDefault="008E6CB4" w:rsidP="00F82784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</w:p>
    <w:p w14:paraId="18DF0090" w14:textId="4EF10BF7" w:rsidR="00E25781" w:rsidRPr="007F4877" w:rsidRDefault="00E25781" w:rsidP="00E25781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Câu 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2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: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trích từ đề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chọn HSG HUYỆN </w:t>
      </w:r>
      <w:r w:rsidR="008E6CB4" w:rsidRPr="007F4877">
        <w:rPr>
          <w:rFonts w:ascii="Times New Roman" w:hAnsi="Times New Roman" w:cs="Times New Roman"/>
          <w:b/>
          <w:sz w:val="26"/>
          <w:szCs w:val="26"/>
        </w:rPr>
        <w:t>LỆ THỦY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NĂM 2023-2024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)</w:t>
      </w:r>
    </w:p>
    <w:p w14:paraId="4B1CC8FE" w14:textId="77777777" w:rsidR="008E6CB4" w:rsidRPr="007F4877" w:rsidRDefault="008E6CB4" w:rsidP="008E6CB4">
      <w:pPr>
        <w:tabs>
          <w:tab w:val="left" w:pos="426"/>
          <w:tab w:val="left" w:pos="709"/>
        </w:tabs>
        <w:spacing w:line="288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>Tính số gam Fe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(S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cần lấy để khối lượng nguyên tố oxygen có trong đó bằng khối lượng nguyên tố oxygen có trong 27,2 gam hỗn hợp khí A gồm N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5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và C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. Biết tỉ khối của hỗn hợp khí A đối với khí H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là 34.</w:t>
      </w:r>
    </w:p>
    <w:p w14:paraId="5C863DB4" w14:textId="742DB754" w:rsidR="00F82784" w:rsidRPr="007F4877" w:rsidRDefault="00F82784" w:rsidP="00E25781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14:paraId="6D07FF28" w14:textId="77777777" w:rsidR="008E6CB4" w:rsidRPr="007F4877" w:rsidRDefault="008E6CB4" w:rsidP="008E6CB4">
      <w:pPr>
        <w:widowControl w:val="0"/>
        <w:rPr>
          <w:rFonts w:ascii="Times New Roman" w:hAnsi="Times New Roman" w:cs="Times New Roman"/>
          <w:bCs/>
          <w:color w:val="000000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color w:val="000000"/>
          <w:sz w:val="26"/>
          <w:szCs w:val="26"/>
          <w:lang w:val="pt-BR"/>
        </w:rPr>
        <w:t>- Gọi a, b lần lượt là số mol của N</w:t>
      </w:r>
      <w:r w:rsidRPr="007F487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color w:val="000000"/>
          <w:sz w:val="26"/>
          <w:szCs w:val="26"/>
          <w:lang w:val="pt-BR"/>
        </w:rPr>
        <w:t>O</w:t>
      </w:r>
      <w:r w:rsidRPr="007F487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5</w:t>
      </w:r>
      <w:r w:rsidRPr="007F4877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và CO</w:t>
      </w:r>
      <w:r w:rsidRPr="007F487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trong hh A.</w:t>
      </w:r>
    </w:p>
    <w:p w14:paraId="66D489C1" w14:textId="77777777" w:rsidR="008E6CB4" w:rsidRPr="007F4877" w:rsidRDefault="008E6CB4" w:rsidP="008E6CB4">
      <w:pPr>
        <w:widowControl w:val="0"/>
        <w:rPr>
          <w:rFonts w:ascii="Times New Roman" w:hAnsi="Times New Roman" w:cs="Times New Roman"/>
          <w:bCs/>
          <w:color w:val="000000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color w:val="000000"/>
          <w:sz w:val="26"/>
          <w:szCs w:val="26"/>
          <w:lang w:val="pt-BR"/>
        </w:rPr>
        <w:t>Ta có: m</w:t>
      </w:r>
      <w:r w:rsidRPr="007F487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hh</w:t>
      </w:r>
      <w:r w:rsidRPr="007F4877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= 108a + 44b = 27,2 (g)                           (1)</w:t>
      </w:r>
    </w:p>
    <w:p w14:paraId="02B5A46F" w14:textId="77777777" w:rsidR="008E6CB4" w:rsidRPr="007F4877" w:rsidRDefault="008E6CB4" w:rsidP="008E6CB4">
      <w:pPr>
        <w:widowControl w:val="0"/>
        <w:rPr>
          <w:rFonts w:ascii="Times New Roman" w:hAnsi="Times New Roman" w:cs="Times New Roman"/>
          <w:bCs/>
          <w:color w:val="000000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color w:val="000000"/>
          <w:sz w:val="26"/>
          <w:szCs w:val="26"/>
          <w:lang w:val="pt-BR"/>
        </w:rPr>
        <w:t>- Tỉ khối của hỗn hợp khí A đối với khí H</w:t>
      </w:r>
      <w:r w:rsidRPr="007F487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là 34</w:t>
      </w:r>
    </w:p>
    <w:p w14:paraId="0D71D858" w14:textId="77777777" w:rsidR="008E6CB4" w:rsidRPr="007F4877" w:rsidRDefault="008E6CB4" w:rsidP="008E6CB4">
      <w:pPr>
        <w:widowControl w:val="0"/>
        <w:rPr>
          <w:rFonts w:ascii="Times New Roman" w:hAnsi="Times New Roman" w:cs="Times New Roman"/>
          <w:bCs/>
          <w:color w:val="000000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3019" w:dyaOrig="620" w14:anchorId="676E20C5">
          <v:shape id="_x0000_i1051" type="#_x0000_t75" style="width:150.75pt;height:30.75pt" o:ole="">
            <v:imagedata r:id="rId59" o:title=""/>
          </v:shape>
          <o:OLEObject Type="Embed" ProgID="Equation.DSMT4" ShapeID="_x0000_i1051" DrawAspect="Content" ObjectID="_1783712468" r:id="rId60"/>
        </w:object>
      </w:r>
      <w:r w:rsidRPr="007F4877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                                        (2)</w:t>
      </w:r>
    </w:p>
    <w:p w14:paraId="63856D47" w14:textId="77777777" w:rsidR="008E6CB4" w:rsidRPr="007F4877" w:rsidRDefault="008E6CB4" w:rsidP="008E6CB4">
      <w:pPr>
        <w:widowControl w:val="0"/>
        <w:rPr>
          <w:rFonts w:ascii="Times New Roman" w:hAnsi="Times New Roman" w:cs="Times New Roman"/>
          <w:bCs/>
          <w:color w:val="000000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color w:val="000000"/>
          <w:sz w:val="26"/>
          <w:szCs w:val="26"/>
          <w:lang w:val="pt-BR"/>
        </w:rPr>
        <w:t>Từ 1 và 2: a = 0,15; b = 0,25  (mol)</w:t>
      </w:r>
    </w:p>
    <w:p w14:paraId="10BE2E50" w14:textId="77777777" w:rsidR="008E6CB4" w:rsidRPr="007F4877" w:rsidRDefault="008E6CB4" w:rsidP="008E6CB4">
      <w:pPr>
        <w:widowControl w:val="0"/>
        <w:rPr>
          <w:rFonts w:ascii="Times New Roman" w:hAnsi="Times New Roman" w:cs="Times New Roman"/>
          <w:bCs/>
          <w:color w:val="000000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color w:val="000000"/>
          <w:sz w:val="26"/>
          <w:szCs w:val="26"/>
          <w:lang w:val="pt-BR"/>
        </w:rPr>
        <w:t>n</w:t>
      </w:r>
      <w:r w:rsidRPr="007F4877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O</w:t>
      </w:r>
      <w:r w:rsidRPr="007F4877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(hh) = 0,15 .5 + 0,25.2 = 1,25 (mol)</w:t>
      </w:r>
    </w:p>
    <w:p w14:paraId="6B036DA7" w14:textId="77777777" w:rsidR="008E6CB4" w:rsidRPr="007F4877" w:rsidRDefault="008E6CB4" w:rsidP="008E6CB4">
      <w:pPr>
        <w:widowControl w:val="0"/>
        <w:rPr>
          <w:rFonts w:ascii="Times New Roman" w:hAnsi="Times New Roman" w:cs="Times New Roman"/>
          <w:bCs/>
          <w:color w:val="000000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Theo bài ra ta có: </w:t>
      </w:r>
      <w:r w:rsidRPr="007F4877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3180" w:dyaOrig="620" w14:anchorId="06EC234D">
          <v:shape id="_x0000_i1052" type="#_x0000_t75" style="width:158.25pt;height:30.75pt" o:ole="">
            <v:imagedata r:id="rId61" o:title=""/>
          </v:shape>
          <o:OLEObject Type="Embed" ProgID="Equation.DSMT4" ShapeID="_x0000_i1052" DrawAspect="Content" ObjectID="_1783712469" r:id="rId62"/>
        </w:object>
      </w:r>
    </w:p>
    <w:p w14:paraId="0B8DBAC3" w14:textId="7D92A184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color w:val="000000"/>
          <w:sz w:val="26"/>
          <w:szCs w:val="26"/>
        </w:rPr>
        <w:t xml:space="preserve">=&gt; </w:t>
      </w:r>
      <w:r w:rsidRPr="007F4877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3420" w:dyaOrig="620" w14:anchorId="2C12EC82">
          <v:shape id="_x0000_i1053" type="#_x0000_t75" style="width:171.75pt;height:30.75pt" o:ole="">
            <v:imagedata r:id="rId63" o:title=""/>
          </v:shape>
          <o:OLEObject Type="Embed" ProgID="Equation.DSMT4" ShapeID="_x0000_i1053" DrawAspect="Content" ObjectID="_1783712470" r:id="rId64"/>
        </w:object>
      </w:r>
    </w:p>
    <w:p w14:paraId="23D5E5A9" w14:textId="69B83D7D" w:rsidR="00E25781" w:rsidRPr="007F4877" w:rsidRDefault="00E25781" w:rsidP="00E25781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Câu 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3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: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trích từ đề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chọn HSG HUYỆN </w:t>
      </w:r>
      <w:r w:rsidR="008E6CB4" w:rsidRPr="007F4877">
        <w:rPr>
          <w:rFonts w:ascii="Times New Roman" w:hAnsi="Times New Roman" w:cs="Times New Roman"/>
          <w:b/>
          <w:sz w:val="26"/>
          <w:szCs w:val="26"/>
        </w:rPr>
        <w:t xml:space="preserve">TIÊN DU </w:t>
      </w:r>
      <w:r w:rsidRPr="007F4877">
        <w:rPr>
          <w:rFonts w:ascii="Times New Roman" w:hAnsi="Times New Roman" w:cs="Times New Roman"/>
          <w:b/>
          <w:sz w:val="26"/>
          <w:szCs w:val="26"/>
        </w:rPr>
        <w:t>NĂM 2023-2024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)</w:t>
      </w:r>
    </w:p>
    <w:p w14:paraId="42E0A6B7" w14:textId="1F2EE5B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 xml:space="preserve"> Đốt cháy hoàn toàn 27,6g hợp chất A theo sơ đồ phản ứng sau: </w:t>
      </w:r>
    </w:p>
    <w:p w14:paraId="3F688748" w14:textId="77777777" w:rsidR="008E6CB4" w:rsidRPr="007F4877" w:rsidRDefault="008E6CB4" w:rsidP="008E6CB4">
      <w:pPr>
        <w:tabs>
          <w:tab w:val="left" w:pos="284"/>
          <w:tab w:val="left" w:pos="567"/>
        </w:tabs>
        <w:jc w:val="center"/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>A + O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F4877">
        <w:rPr>
          <w:rFonts w:ascii="Times New Roman" w:hAnsi="Times New Roman" w:cs="Times New Roman"/>
          <w:sz w:val="26"/>
          <w:szCs w:val="26"/>
        </w:rPr>
        <w:t xml:space="preserve"> → CO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 xml:space="preserve">2 </w:t>
      </w:r>
      <w:r w:rsidRPr="007F4877">
        <w:rPr>
          <w:rFonts w:ascii="Times New Roman" w:hAnsi="Times New Roman" w:cs="Times New Roman"/>
          <w:sz w:val="26"/>
          <w:szCs w:val="26"/>
        </w:rPr>
        <w:t>+ H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F4877">
        <w:rPr>
          <w:rFonts w:ascii="Times New Roman" w:hAnsi="Times New Roman" w:cs="Times New Roman"/>
          <w:sz w:val="26"/>
          <w:szCs w:val="26"/>
        </w:rPr>
        <w:t>O</w:t>
      </w:r>
    </w:p>
    <w:p w14:paraId="281AB5F7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>Sau phản ứng thu được 29,748 lít khí CO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F4877">
        <w:rPr>
          <w:rFonts w:ascii="Times New Roman" w:hAnsi="Times New Roman" w:cs="Times New Roman"/>
          <w:sz w:val="26"/>
          <w:szCs w:val="26"/>
        </w:rPr>
        <w:t xml:space="preserve"> (điều kiện chuẩn) và 32,4g nước.</w:t>
      </w:r>
    </w:p>
    <w:p w14:paraId="23C39249" w14:textId="64FAEED8" w:rsidR="008E6CB4" w:rsidRPr="007F4877" w:rsidRDefault="008E6CB4" w:rsidP="008E6CB4">
      <w:pPr>
        <w:pStyle w:val="ListParagraph"/>
        <w:numPr>
          <w:ilvl w:val="0"/>
          <w:numId w:val="2"/>
        </w:num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>Hãy cho biết hợp chất A gồm những nguyên tố nào?</w:t>
      </w:r>
    </w:p>
    <w:p w14:paraId="59747D62" w14:textId="5F4C5BA3" w:rsidR="008E6CB4" w:rsidRPr="007F4877" w:rsidRDefault="008E6CB4" w:rsidP="008E6CB4">
      <w:pPr>
        <w:pStyle w:val="ListParagraph"/>
        <w:numPr>
          <w:ilvl w:val="0"/>
          <w:numId w:val="2"/>
        </w:num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>Tính Khối lượng của các nguyên tố trong A</w:t>
      </w:r>
    </w:p>
    <w:p w14:paraId="5FD83A6B" w14:textId="23FCEAD9" w:rsidR="00E25781" w:rsidRPr="007F4877" w:rsidRDefault="00E25781" w:rsidP="00E25781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14:paraId="7567A0D5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- Theo bài ta có: </w:t>
      </w:r>
    </w:p>
    <w:p w14:paraId="2391FDDF" w14:textId="77777777" w:rsidR="008E6CB4" w:rsidRPr="007F4877" w:rsidRDefault="008E6CB4" w:rsidP="008E6CB4">
      <w:pPr>
        <w:tabs>
          <w:tab w:val="left" w:pos="284"/>
          <w:tab w:val="left" w:pos="567"/>
        </w:tabs>
        <w:jc w:val="center"/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>A + 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→ C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 xml:space="preserve">2 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+ H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O</w:t>
      </w:r>
    </w:p>
    <w:p w14:paraId="32C51C78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>- Vì khi đốt A có tạo ra C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và H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O gồm 3 nguyên tố C, H, O </w:t>
      </w:r>
    </w:p>
    <w:p w14:paraId="4EE1F3DF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>→ Trong A có C, H có thể có nguyên tố O.</w:t>
      </w:r>
    </w:p>
    <w:p w14:paraId="4D558867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position w:val="-60"/>
          <w:sz w:val="26"/>
          <w:szCs w:val="26"/>
          <w:lang w:val="pt-BR"/>
        </w:rPr>
        <w:object w:dxaOrig="5080" w:dyaOrig="1320" w14:anchorId="75D9CD67">
          <v:shape id="_x0000_i1054" type="#_x0000_t75" style="width:253.5pt;height:66pt" o:ole="">
            <v:imagedata r:id="rId65" o:title=""/>
          </v:shape>
          <o:OLEObject Type="Embed" ProgID="Equation.DSMT4" ShapeID="_x0000_i1054" DrawAspect="Content" ObjectID="_1783712471" r:id="rId66"/>
        </w:object>
      </w:r>
    </w:p>
    <w:p w14:paraId="655EC1D0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- ta có: </w:t>
      </w:r>
      <w:r w:rsidRPr="007F4877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6520" w:dyaOrig="380" w14:anchorId="3FA9EFF7">
          <v:shape id="_x0000_i1055" type="#_x0000_t75" style="width:326.25pt;height:18.75pt" o:ole="">
            <v:imagedata r:id="rId67" o:title=""/>
          </v:shape>
          <o:OLEObject Type="Embed" ProgID="Equation.DSMT4" ShapeID="_x0000_i1055" DrawAspect="Content" ObjectID="_1783712472" r:id="rId68"/>
        </w:object>
      </w:r>
    </w:p>
    <w:p w14:paraId="7F3E4610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>→ Trong A có các nguyên tố: C, H, O.</w:t>
      </w:r>
    </w:p>
    <w:p w14:paraId="4752421F" w14:textId="77777777" w:rsidR="008E6CB4" w:rsidRPr="007F4877" w:rsidRDefault="008E6CB4" w:rsidP="00E25781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</w:p>
    <w:p w14:paraId="0545F34A" w14:textId="0804D25D" w:rsidR="00E25781" w:rsidRPr="007F4877" w:rsidRDefault="00E25781" w:rsidP="00E25781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Câu 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4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: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trích từ đề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chọn HSG HUYỆN </w:t>
      </w:r>
      <w:r w:rsidR="008E6CB4" w:rsidRPr="007F4877">
        <w:rPr>
          <w:rFonts w:ascii="Times New Roman" w:hAnsi="Times New Roman" w:cs="Times New Roman"/>
          <w:b/>
          <w:sz w:val="26"/>
          <w:szCs w:val="26"/>
        </w:rPr>
        <w:t>TIÊN DU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NĂM 2023-2024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)</w:t>
      </w:r>
    </w:p>
    <w:p w14:paraId="1A3603BD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  <w:t>1. Khi đốt cháy 22,4 gam Sắt (Iron - Fe) trong bình có chứa 4,958 lit khí oxygen (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) (điều kiện chuẩn), có phản ứng sau:</w:t>
      </w:r>
    </w:p>
    <w:p w14:paraId="253A38B6" w14:textId="77777777" w:rsidR="008E6CB4" w:rsidRPr="007F4877" w:rsidRDefault="008E6CB4" w:rsidP="008E6CB4">
      <w:pPr>
        <w:tabs>
          <w:tab w:val="left" w:pos="284"/>
          <w:tab w:val="left" w:pos="567"/>
        </w:tabs>
        <w:jc w:val="center"/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Fe 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(rắn)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+ 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(khí)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7F4877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80" w:dyaOrig="360" w14:anchorId="51FAB672">
          <v:shape id="_x0000_i1056" type="#_x0000_t75" style="width:33.75pt;height:18pt" o:ole="">
            <v:imagedata r:id="rId69" o:title=""/>
          </v:shape>
          <o:OLEObject Type="Embed" ProgID="Equation.DSMT4" ShapeID="_x0000_i1056" DrawAspect="Content" ObjectID="_1783712473" r:id="rId70"/>
        </w:objec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Fe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(rắn)</w:t>
      </w:r>
    </w:p>
    <w:p w14:paraId="459E69CB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  <w:t xml:space="preserve">Sau khi phản ứng xảy ra hoàn toàn, thu được chất rắn A. Tính phần trăm khối lượng mỗi chất trong A? </w:t>
      </w:r>
    </w:p>
    <w:p w14:paraId="155DFE8A" w14:textId="77777777" w:rsidR="008E6CB4" w:rsidRPr="007F4877" w:rsidRDefault="008E6CB4" w:rsidP="00E25781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</w:p>
    <w:p w14:paraId="67931E3E" w14:textId="3E13B6F1" w:rsidR="00E25781" w:rsidRPr="007F4877" w:rsidRDefault="00E25781" w:rsidP="00E25781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14:paraId="67C065BF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- Ta có: </w:t>
      </w:r>
      <w:r w:rsidRPr="007F4877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4740" w:dyaOrig="680" w14:anchorId="653F448F">
          <v:shape id="_x0000_i1057" type="#_x0000_t75" style="width:236.25pt;height:34.5pt" o:ole="">
            <v:imagedata r:id="rId71" o:title=""/>
          </v:shape>
          <o:OLEObject Type="Embed" ProgID="Equation.DSMT4" ShapeID="_x0000_i1057" DrawAspect="Content" ObjectID="_1783712474" r:id="rId72"/>
        </w:object>
      </w:r>
    </w:p>
    <w:p w14:paraId="5B0C4726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- Phương trình hóa học: </w:t>
      </w:r>
    </w:p>
    <w:p w14:paraId="011252D4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3Fe 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(rắn)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+ 2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(khí)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7F4877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80" w:dyaOrig="360" w14:anchorId="47360F0B">
          <v:shape id="_x0000_i1058" type="#_x0000_t75" style="width:33.75pt;height:18pt" o:ole="">
            <v:imagedata r:id="rId69" o:title=""/>
          </v:shape>
          <o:OLEObject Type="Embed" ProgID="Equation.DSMT4" ShapeID="_x0000_i1058" DrawAspect="Content" ObjectID="_1783712475" r:id="rId73"/>
        </w:objec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Fe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(rắn)</w:t>
      </w:r>
    </w:p>
    <w:p w14:paraId="37003036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- Ta có: </w:t>
      </w:r>
      <w:r w:rsidRPr="007F4877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1040" w:dyaOrig="720" w14:anchorId="7FEC04D0">
          <v:shape id="_x0000_i1059" type="#_x0000_t75" style="width:51.75pt;height:36.75pt" o:ole="">
            <v:imagedata r:id="rId74" o:title=""/>
          </v:shape>
          <o:OLEObject Type="Embed" ProgID="Equation.DSMT4" ShapeID="_x0000_i1059" DrawAspect="Content" ObjectID="_1783712476" r:id="rId75"/>
        </w:objec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→ Fe dư.</w:t>
      </w:r>
    </w:p>
    <w:p w14:paraId="1D464D01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- Theo phương trình hóa học ta có: </w:t>
      </w:r>
      <w:r w:rsidRPr="007F4877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5679" w:dyaOrig="660" w14:anchorId="1C81AE61">
          <v:shape id="_x0000_i1060" type="#_x0000_t75" style="width:283.5pt;height:33pt" o:ole="">
            <v:imagedata r:id="rId76" o:title=""/>
          </v:shape>
          <o:OLEObject Type="Embed" ProgID="Equation.DSMT4" ShapeID="_x0000_i1060" DrawAspect="Content" ObjectID="_1783712477" r:id="rId77"/>
        </w:object>
      </w:r>
    </w:p>
    <w:p w14:paraId="2D04E5F2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- Bảo toàn khối lượng: </w:t>
      </w:r>
      <w:r w:rsidRPr="007F4877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3280" w:dyaOrig="380" w14:anchorId="360B7ACF">
          <v:shape id="_x0000_i1061" type="#_x0000_t75" style="width:163.5pt;height:18.75pt" o:ole="">
            <v:imagedata r:id="rId78" o:title=""/>
          </v:shape>
          <o:OLEObject Type="Embed" ProgID="Equation.DSMT4" ShapeID="_x0000_i1061" DrawAspect="Content" ObjectID="_1783712478" r:id="rId79"/>
        </w:object>
      </w:r>
    </w:p>
    <w:p w14:paraId="2FF652CD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>- Phần trăm theo khối lượng mỗi chất trong A:</w:t>
      </w:r>
    </w:p>
    <w:p w14:paraId="57956EEB" w14:textId="20363582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position w:val="-26"/>
          <w:sz w:val="26"/>
          <w:szCs w:val="26"/>
        </w:rPr>
        <w:object w:dxaOrig="5360" w:dyaOrig="680" w14:anchorId="71731A2F">
          <v:shape id="_x0000_i1062" type="#_x0000_t75" style="width:267.75pt;height:34.5pt" o:ole="">
            <v:imagedata r:id="rId80" o:title=""/>
          </v:shape>
          <o:OLEObject Type="Embed" ProgID="Equation.DSMT4" ShapeID="_x0000_i1062" DrawAspect="Content" ObjectID="_1783712479" r:id="rId81"/>
        </w:object>
      </w:r>
    </w:p>
    <w:p w14:paraId="11FC31DA" w14:textId="60EFAEBF" w:rsidR="00E25781" w:rsidRPr="007F4877" w:rsidRDefault="00E25781" w:rsidP="00E25781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Câu 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5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: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trích từ đề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chọn HSG HUYỆN </w:t>
      </w:r>
      <w:r w:rsidR="008E6CB4" w:rsidRPr="007F4877">
        <w:rPr>
          <w:rFonts w:ascii="Times New Roman" w:hAnsi="Times New Roman" w:cs="Times New Roman"/>
          <w:b/>
          <w:sz w:val="26"/>
          <w:szCs w:val="26"/>
        </w:rPr>
        <w:t>TIÊN ĐỘNG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NĂM 2023-2024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)</w:t>
      </w:r>
    </w:p>
    <w:p w14:paraId="77A2ECD8" w14:textId="77777777" w:rsidR="008E6CB4" w:rsidRPr="007F4877" w:rsidRDefault="008E6CB4" w:rsidP="008E6CB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Hỗn hợp </w:t>
      </w:r>
      <w:r w:rsidRPr="007F4877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5283A767">
          <v:shape id="_x0000_i1063" type="#_x0000_t75" style="width:13.5pt;height:13.5pt" o:ole="">
            <v:imagedata r:id="rId82" o:title=""/>
          </v:shape>
          <o:OLEObject Type="Embed" ProgID="Equation.DSMT4" ShapeID="_x0000_i1063" DrawAspect="Content" ObjectID="_1783712480" r:id="rId83"/>
        </w:objec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gồm </w:t>
      </w:r>
      <w:r w:rsidRPr="007F4877">
        <w:rPr>
          <w:rFonts w:ascii="Times New Roman" w:hAnsi="Times New Roman" w:cs="Times New Roman"/>
          <w:position w:val="-14"/>
          <w:sz w:val="26"/>
          <w:szCs w:val="26"/>
        </w:rPr>
        <w:object w:dxaOrig="3300" w:dyaOrig="400" w14:anchorId="1FB9EDD1">
          <v:shape id="_x0000_i1064" type="#_x0000_t75" style="width:165.75pt;height:20.25pt" o:ole="">
            <v:imagedata r:id="rId84" o:title=""/>
          </v:shape>
          <o:OLEObject Type="Embed" ProgID="Equation.DSMT4" ShapeID="_x0000_i1064" DrawAspect="Content" ObjectID="_1783712481" r:id="rId85"/>
        </w:objec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. Biết thành phần % theo khối lượng của nguyên tố nitrogen trong </w:t>
      </w:r>
      <w:r w:rsidRPr="007F4877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3AE524C5">
          <v:shape id="_x0000_i1065" type="#_x0000_t75" style="width:13.5pt;height:13.5pt" o:ole="">
            <v:imagedata r:id="rId86" o:title=""/>
          </v:shape>
          <o:OLEObject Type="Embed" ProgID="Equation.DSMT4" ShapeID="_x0000_i1065" DrawAspect="Content" ObjectID="_1783712482" r:id="rId87"/>
        </w:objec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Pr="007F4877">
        <w:rPr>
          <w:rFonts w:ascii="Times New Roman" w:hAnsi="Times New Roman" w:cs="Times New Roman"/>
          <w:position w:val="-10"/>
          <w:sz w:val="26"/>
          <w:szCs w:val="26"/>
        </w:rPr>
        <w:object w:dxaOrig="820" w:dyaOrig="320" w14:anchorId="03C07C1A">
          <v:shape id="_x0000_i1066" type="#_x0000_t75" style="width:41.25pt;height:16.5pt" o:ole="">
            <v:imagedata r:id="rId88" o:title=""/>
          </v:shape>
          <o:OLEObject Type="Embed" ProgID="Equation.DSMT4" ShapeID="_x0000_i1066" DrawAspect="Content" ObjectID="_1783712483" r:id="rId89"/>
        </w:objec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. Có thể điều chế được nhiều nhất bao nhiêu gam hỗn hợp 3 kim loại từ 52,39 gam hỗn hợp </w:t>
      </w:r>
      <w:bookmarkStart w:id="1" w:name="MTBlankEqn"/>
      <w:r w:rsidRPr="007F4877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0A659F74">
          <v:shape id="_x0000_i1067" type="#_x0000_t75" style="width:13.5pt;height:13.5pt" o:ole="">
            <v:imagedata r:id="rId90" o:title=""/>
          </v:shape>
          <o:OLEObject Type="Embed" ProgID="Equation.DSMT4" ShapeID="_x0000_i1067" DrawAspect="Content" ObjectID="_1783712484" r:id="rId91"/>
        </w:object>
      </w:r>
      <w:bookmarkEnd w:id="1"/>
      <w:r w:rsidRPr="007F4877">
        <w:rPr>
          <w:rFonts w:ascii="Times New Roman" w:hAnsi="Times New Roman" w:cs="Times New Roman"/>
          <w:sz w:val="26"/>
          <w:szCs w:val="26"/>
          <w:lang w:val="pt-BR"/>
        </w:rPr>
        <w:t>?</w:t>
      </w:r>
    </w:p>
    <w:p w14:paraId="287CB049" w14:textId="77777777" w:rsidR="008E6CB4" w:rsidRPr="007F4877" w:rsidRDefault="008E6CB4" w:rsidP="00E25781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</w:p>
    <w:p w14:paraId="13113F4E" w14:textId="10C31EAE" w:rsidR="00E25781" w:rsidRPr="007F4877" w:rsidRDefault="00E25781" w:rsidP="00E25781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14:paraId="03A3A58A" w14:textId="77777777" w:rsidR="008E6CB4" w:rsidRPr="007F4877" w:rsidRDefault="008E6CB4" w:rsidP="008E6CB4">
      <w:pPr>
        <w:tabs>
          <w:tab w:val="left" w:pos="200"/>
          <w:tab w:val="left" w:pos="5200"/>
        </w:tabs>
        <w:jc w:val="both"/>
        <w:rPr>
          <w:rFonts w:ascii="Times New Roman" w:hAnsi="Times New Roman" w:cs="Times New Roman"/>
          <w:noProof/>
          <w:color w:val="000000"/>
          <w:sz w:val="26"/>
          <w:szCs w:val="26"/>
          <w:lang w:val="fr-FR"/>
        </w:rPr>
      </w:pPr>
      <w:r w:rsidRPr="007F4877">
        <w:rPr>
          <w:rFonts w:ascii="Times New Roman" w:hAnsi="Times New Roman" w:cs="Times New Roman"/>
          <w:sz w:val="26"/>
          <w:szCs w:val="26"/>
          <w:lang w:val="es-VE"/>
        </w:rPr>
        <w:t xml:space="preserve"> </w:t>
      </w:r>
      <w:r w:rsidRPr="007F4877">
        <w:rPr>
          <w:rFonts w:ascii="Times New Roman" w:hAnsi="Times New Roman" w:cs="Times New Roman"/>
          <w:position w:val="-24"/>
          <w:sz w:val="26"/>
          <w:szCs w:val="26"/>
          <w:lang w:val="es-VE"/>
        </w:rPr>
        <w:object w:dxaOrig="5940" w:dyaOrig="660" w14:anchorId="704CC26C">
          <v:shape id="_x0000_i1068" type="#_x0000_t75" style="width:297pt;height:33pt" o:ole="">
            <v:imagedata r:id="rId92" o:title=""/>
          </v:shape>
          <o:OLEObject Type="Embed" ProgID="Equation.DSMT4" ShapeID="_x0000_i1068" DrawAspect="Content" ObjectID="_1783712485" r:id="rId93"/>
        </w:object>
      </w:r>
      <w:r w:rsidRPr="007F4877">
        <w:rPr>
          <w:rFonts w:ascii="Times New Roman" w:hAnsi="Times New Roman" w:cs="Times New Roman"/>
          <w:noProof/>
          <w:color w:val="000000"/>
          <w:sz w:val="26"/>
          <w:szCs w:val="26"/>
          <w:lang w:val="fr-FR"/>
        </w:rPr>
        <w:t xml:space="preserve"> </w:t>
      </w:r>
    </w:p>
    <w:p w14:paraId="381249B1" w14:textId="77777777" w:rsidR="008E6CB4" w:rsidRPr="007F4877" w:rsidRDefault="008E6CB4" w:rsidP="008E6CB4">
      <w:pPr>
        <w:tabs>
          <w:tab w:val="left" w:pos="200"/>
          <w:tab w:val="left" w:pos="5200"/>
        </w:tabs>
        <w:jc w:val="both"/>
        <w:rPr>
          <w:rFonts w:ascii="Times New Roman" w:hAnsi="Times New Roman" w:cs="Times New Roman"/>
          <w:noProof/>
          <w:color w:val="000000"/>
          <w:sz w:val="26"/>
          <w:szCs w:val="26"/>
          <w:lang w:val="fr-FR"/>
        </w:rPr>
      </w:pPr>
      <w:r w:rsidRPr="007F4877">
        <w:rPr>
          <w:rFonts w:ascii="Times New Roman" w:hAnsi="Times New Roman" w:cs="Times New Roman"/>
          <w:noProof/>
          <w:color w:val="000000"/>
          <w:sz w:val="26"/>
          <w:szCs w:val="26"/>
          <w:lang w:val="fr-FR"/>
        </w:rPr>
        <w:t xml:space="preserve">- Bảo toàn nguyên tố N, ta có tổng số mol của N trong gốc </w:t>
      </w:r>
      <w:r w:rsidRPr="007F4877">
        <w:rPr>
          <w:rFonts w:ascii="Times New Roman" w:hAnsi="Times New Roman" w:cs="Times New Roman"/>
          <w:noProof/>
          <w:color w:val="000000"/>
          <w:position w:val="-20"/>
          <w:sz w:val="26"/>
          <w:szCs w:val="26"/>
          <w:lang w:val="fr-FR"/>
        </w:rPr>
        <w:object w:dxaOrig="2260" w:dyaOrig="480" w14:anchorId="4BCBAD68">
          <v:shape id="_x0000_i1069" type="#_x0000_t75" style="width:113.25pt;height:24pt" o:ole="">
            <v:imagedata r:id="rId94" o:title=""/>
          </v:shape>
          <o:OLEObject Type="Embed" ProgID="Equation.DSMT4" ShapeID="_x0000_i1069" DrawAspect="Content" ObjectID="_1783712486" r:id="rId95"/>
        </w:object>
      </w:r>
      <w:r w:rsidRPr="007F4877">
        <w:rPr>
          <w:rFonts w:ascii="Times New Roman" w:hAnsi="Times New Roman" w:cs="Times New Roman"/>
          <w:noProof/>
          <w:color w:val="000000"/>
          <w:sz w:val="26"/>
          <w:szCs w:val="26"/>
          <w:lang w:val="fr-FR"/>
        </w:rPr>
        <w:t xml:space="preserve"> (mol)</w:t>
      </w:r>
    </w:p>
    <w:p w14:paraId="30A1EBBC" w14:textId="77777777" w:rsidR="008E6CB4" w:rsidRPr="007F4877" w:rsidRDefault="008E6CB4" w:rsidP="008E6CB4">
      <w:pPr>
        <w:tabs>
          <w:tab w:val="left" w:pos="200"/>
          <w:tab w:val="left" w:pos="5200"/>
        </w:tabs>
        <w:jc w:val="both"/>
        <w:rPr>
          <w:rFonts w:ascii="Times New Roman" w:eastAsia="SimSun" w:hAnsi="Times New Roman" w:cs="Times New Roman"/>
          <w:color w:val="000000"/>
          <w:sz w:val="26"/>
          <w:szCs w:val="26"/>
          <w:lang w:val="fr-FR" w:eastAsia="zh-CN"/>
        </w:rPr>
      </w:pPr>
      <w:r w:rsidRPr="007F4877">
        <w:rPr>
          <w:rFonts w:ascii="Times New Roman" w:eastAsia="SimSun" w:hAnsi="Times New Roman" w:cs="Times New Roman"/>
          <w:color w:val="000000"/>
          <w:sz w:val="26"/>
          <w:szCs w:val="26"/>
          <w:lang w:val="fr-FR" w:eastAsia="zh-CN"/>
        </w:rPr>
        <w:t xml:space="preserve">- Áp dụng định luật bảo toàn khối lượng ta có </w:t>
      </w:r>
    </w:p>
    <w:p w14:paraId="07E0DAC6" w14:textId="4EDD5C5E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eastAsia="SimSun" w:hAnsi="Times New Roman" w:cs="Times New Roman"/>
          <w:color w:val="000000"/>
          <w:position w:val="-20"/>
          <w:sz w:val="26"/>
          <w:szCs w:val="26"/>
          <w:lang w:val="fr-FR" w:eastAsia="zh-CN"/>
        </w:rPr>
        <w:object w:dxaOrig="5640" w:dyaOrig="480" w14:anchorId="5FC85881">
          <v:shape id="_x0000_i1070" type="#_x0000_t75" style="width:282pt;height:24pt" o:ole="">
            <v:imagedata r:id="rId96" o:title=""/>
          </v:shape>
          <o:OLEObject Type="Embed" ProgID="Equation.DSMT4" ShapeID="_x0000_i1070" DrawAspect="Content" ObjectID="_1783712487" r:id="rId97"/>
        </w:object>
      </w:r>
    </w:p>
    <w:p w14:paraId="17B65547" w14:textId="4F3205BF" w:rsidR="00E25781" w:rsidRPr="007F4877" w:rsidRDefault="00E25781" w:rsidP="00E25781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Câu 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6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: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trích từ đề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chọn HSG </w:t>
      </w:r>
      <w:r w:rsidR="008E6CB4" w:rsidRPr="007F4877">
        <w:rPr>
          <w:rFonts w:ascii="Times New Roman" w:hAnsi="Times New Roman" w:cs="Times New Roman"/>
          <w:b/>
          <w:sz w:val="26"/>
          <w:szCs w:val="26"/>
        </w:rPr>
        <w:t>TP BẮC GIANG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NĂM 2023-2024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)</w:t>
      </w:r>
    </w:p>
    <w:p w14:paraId="32CF9F11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  <w:t>a. Tính khối lượng từng nguyên tố có trong 37,6 gam Cu(N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62160CFD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  <w:t>b. Tính số phân tử, nguyên tử của từng nguyên tố có trong 92,8 gam Fe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02FD407F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lastRenderedPageBreak/>
        <w:tab/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  <w:t>c. Có 17,353 lít hỗn hợp gồm hai khí CO và C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đo ở (đkc) với khối lượng là 27,6 gam. Tính thành phần % theo khối lượng mỗi khí trong hỗn hợp.</w:t>
      </w:r>
    </w:p>
    <w:p w14:paraId="051A3A19" w14:textId="49C0054E" w:rsidR="008E6CB4" w:rsidRPr="00B97715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b/>
          <w:color w:val="FF0000"/>
          <w:sz w:val="26"/>
          <w:szCs w:val="26"/>
          <w:lang w:val="pt-BR"/>
        </w:rPr>
      </w:pPr>
      <w:r w:rsidRPr="00B97715">
        <w:rPr>
          <w:rFonts w:ascii="Times New Roman" w:hAnsi="Times New Roman" w:cs="Times New Roman"/>
          <w:b/>
          <w:color w:val="FF0000"/>
          <w:sz w:val="26"/>
          <w:szCs w:val="26"/>
          <w:lang w:val="pt-BR"/>
        </w:rPr>
        <w:t>Hướng giải:</w:t>
      </w:r>
    </w:p>
    <w:p w14:paraId="380327AE" w14:textId="574EB636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a. Theo bài ta có: </w:t>
      </w:r>
      <w:r w:rsidRPr="007F4877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2740" w:dyaOrig="660" w14:anchorId="16FDDD6A">
          <v:shape id="_x0000_i1071" type="#_x0000_t75" style="width:137.25pt;height:32.25pt" o:ole="">
            <v:imagedata r:id="rId98" o:title=""/>
          </v:shape>
          <o:OLEObject Type="Embed" ProgID="Equation.DSMT4" ShapeID="_x0000_i1071" DrawAspect="Content" ObjectID="_1783712488" r:id="rId99"/>
        </w:object>
      </w:r>
    </w:p>
    <w:p w14:paraId="6C160FF5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>- Trong 1 mol Cu(N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có 1 mol Cu, 2 mol N, 6 mol O</w:t>
      </w:r>
    </w:p>
    <w:p w14:paraId="256F0A5D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>→ Trong 0,2 mol phân tử Cu(N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có:</w:t>
      </w:r>
    </w:p>
    <w:p w14:paraId="2FED5C0A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+) 0,2 mol Cu → </w:t>
      </w:r>
      <w:r w:rsidRPr="007F4877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2640" w:dyaOrig="380" w14:anchorId="2423D8B1">
          <v:shape id="_x0000_i1072" type="#_x0000_t75" style="width:132pt;height:18.75pt" o:ole="">
            <v:imagedata r:id="rId100" o:title=""/>
          </v:shape>
          <o:OLEObject Type="Embed" ProgID="Equation.DSMT4" ShapeID="_x0000_i1072" DrawAspect="Content" ObjectID="_1783712489" r:id="rId101"/>
        </w:object>
      </w:r>
    </w:p>
    <w:p w14:paraId="3FF0C5B2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+) 2.0,2 mol N → </w:t>
      </w:r>
      <w:r w:rsidRPr="007F4877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2500" w:dyaOrig="380" w14:anchorId="0E3CC616">
          <v:shape id="_x0000_i1073" type="#_x0000_t75" style="width:125.25pt;height:18.75pt" o:ole="">
            <v:imagedata r:id="rId102" o:title=""/>
          </v:shape>
          <o:OLEObject Type="Embed" ProgID="Equation.DSMT4" ShapeID="_x0000_i1073" DrawAspect="Content" ObjectID="_1783712490" r:id="rId103"/>
        </w:object>
      </w:r>
    </w:p>
    <w:p w14:paraId="12DD243E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+) 2.3.0,2 mol O → </w:t>
      </w:r>
      <w:r w:rsidRPr="007F4877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2560" w:dyaOrig="380" w14:anchorId="4C87EDEB">
          <v:shape id="_x0000_i1074" type="#_x0000_t75" style="width:128.25pt;height:18.75pt" o:ole="">
            <v:imagedata r:id="rId104" o:title=""/>
          </v:shape>
          <o:OLEObject Type="Embed" ProgID="Equation.DSMT4" ShapeID="_x0000_i1074" DrawAspect="Content" ObjectID="_1783712491" r:id="rId105"/>
        </w:object>
      </w:r>
    </w:p>
    <w:p w14:paraId="48C42B8D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>b. Tính số phân tử, nguyên tử của từng nguyên tố có trong 92,8 gam Fe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28C78F93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- Theo bài: </w:t>
      </w:r>
      <w:r w:rsidRPr="007F4877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2500" w:dyaOrig="660" w14:anchorId="15BF257E">
          <v:shape id="_x0000_i1075" type="#_x0000_t75" style="width:125.25pt;height:32.25pt" o:ole="">
            <v:imagedata r:id="rId106" o:title=""/>
          </v:shape>
          <o:OLEObject Type="Embed" ProgID="Equation.DSMT4" ShapeID="_x0000_i1075" DrawAspect="Content" ObjectID="_1783712492" r:id="rId107"/>
        </w:object>
      </w:r>
    </w:p>
    <w:p w14:paraId="0ADBBB98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>→ Số phân tử Fe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: </w:t>
      </w:r>
      <w:r w:rsidRPr="007F4877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3000" w:dyaOrig="380" w14:anchorId="610E136F">
          <v:shape id="_x0000_i1076" type="#_x0000_t75" style="width:150pt;height:18.75pt" o:ole="">
            <v:imagedata r:id="rId108" o:title=""/>
          </v:shape>
          <o:OLEObject Type="Embed" ProgID="Equation.DSMT4" ShapeID="_x0000_i1076" DrawAspect="Content" ObjectID="_1783712493" r:id="rId109"/>
        </w:object>
      </w:r>
    </w:p>
    <w:p w14:paraId="2AB86ABF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>- Trong 0,4 mol Fe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có:</w:t>
      </w:r>
    </w:p>
    <w:p w14:paraId="7FE3E186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+ Số nguyên tử Fe: </w:t>
      </w:r>
      <w:r w:rsidRPr="007F4877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3080" w:dyaOrig="360" w14:anchorId="740C8028">
          <v:shape id="_x0000_i1077" type="#_x0000_t75" style="width:154.5pt;height:18pt" o:ole="">
            <v:imagedata r:id="rId110" o:title=""/>
          </v:shape>
          <o:OLEObject Type="Embed" ProgID="Equation.DSMT4" ShapeID="_x0000_i1077" DrawAspect="Content" ObjectID="_1783712494" r:id="rId111"/>
        </w:object>
      </w:r>
    </w:p>
    <w:p w14:paraId="644FBE19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+ Số nguyên tử O: </w:t>
      </w:r>
      <w:r w:rsidRPr="007F4877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3100" w:dyaOrig="360" w14:anchorId="1E9D81E2">
          <v:shape id="_x0000_i1078" type="#_x0000_t75" style="width:154.5pt;height:18pt" o:ole="">
            <v:imagedata r:id="rId112" o:title=""/>
          </v:shape>
          <o:OLEObject Type="Embed" ProgID="Equation.DSMT4" ShapeID="_x0000_i1078" DrawAspect="Content" ObjectID="_1783712495" r:id="rId113"/>
        </w:object>
      </w:r>
    </w:p>
    <w:p w14:paraId="4F77DE0E" w14:textId="30677CC5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>c. - Gọi x, y lần lượt là mol của CO và C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448E9960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>- Theo bài ta có:</w:t>
      </w:r>
    </w:p>
    <w:p w14:paraId="2D9ECCFF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position w:val="-48"/>
          <w:sz w:val="26"/>
          <w:szCs w:val="26"/>
          <w:lang w:val="pt-BR"/>
        </w:rPr>
        <w:object w:dxaOrig="3620" w:dyaOrig="1080" w14:anchorId="1B8C7E9D">
          <v:shape id="_x0000_i1079" type="#_x0000_t75" style="width:180.75pt;height:54pt" o:ole="">
            <v:imagedata r:id="rId114" o:title=""/>
          </v:shape>
          <o:OLEObject Type="Embed" ProgID="Equation.DSMT4" ShapeID="_x0000_i1079" DrawAspect="Content" ObjectID="_1783712496" r:id="rId115"/>
        </w:object>
      </w:r>
    </w:p>
    <w:p w14:paraId="402B134D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>- Thành phần % theo khối lượng</w:t>
      </w:r>
    </w:p>
    <w:p w14:paraId="1BDEF3C1" w14:textId="6C2B8F66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280" w:dyaOrig="680" w14:anchorId="77E219C2">
          <v:shape id="_x0000_i1080" type="#_x0000_t75" style="width:264pt;height:34.5pt" o:ole="">
            <v:imagedata r:id="rId116" o:title=""/>
          </v:shape>
          <o:OLEObject Type="Embed" ProgID="Equation.DSMT4" ShapeID="_x0000_i1080" DrawAspect="Content" ObjectID="_1783712497" r:id="rId117"/>
        </w:object>
      </w:r>
    </w:p>
    <w:p w14:paraId="0E7F8B16" w14:textId="3A1D437C" w:rsidR="00E25781" w:rsidRPr="007F4877" w:rsidRDefault="00E25781" w:rsidP="00E25781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Câu 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7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: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trích từ đề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chọn HSG </w:t>
      </w:r>
      <w:r w:rsidR="008E6CB4" w:rsidRPr="007F4877">
        <w:rPr>
          <w:rFonts w:ascii="Times New Roman" w:hAnsi="Times New Roman" w:cs="Times New Roman"/>
          <w:b/>
          <w:sz w:val="26"/>
          <w:szCs w:val="26"/>
        </w:rPr>
        <w:t>TP BẮC GIANG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NĂM 2023-2024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)</w:t>
      </w:r>
    </w:p>
    <w:p w14:paraId="67F7DCDC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b/>
          <w:sz w:val="26"/>
          <w:szCs w:val="26"/>
        </w:rPr>
        <w:t>1.</w:t>
      </w:r>
      <w:r w:rsidRPr="007F4877">
        <w:rPr>
          <w:rFonts w:ascii="Times New Roman" w:hAnsi="Times New Roman" w:cs="Times New Roman"/>
          <w:sz w:val="26"/>
          <w:szCs w:val="26"/>
        </w:rPr>
        <w:t xml:space="preserve"> Trộn 1,2395 lít khí CO với 3,7185 lít khí CO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F4877">
        <w:rPr>
          <w:rFonts w:ascii="Times New Roman" w:hAnsi="Times New Roman" w:cs="Times New Roman"/>
          <w:sz w:val="26"/>
          <w:szCs w:val="26"/>
        </w:rPr>
        <w:t>, thể tích các khí đo ở 25°C và 1 bar, thu được hỗn hợp khí A.</w:t>
      </w:r>
    </w:p>
    <w:p w14:paraId="2AE0C82D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ab/>
      </w:r>
      <w:r w:rsidRPr="007F4877">
        <w:rPr>
          <w:rFonts w:ascii="Times New Roman" w:hAnsi="Times New Roman" w:cs="Times New Roman"/>
          <w:sz w:val="26"/>
          <w:szCs w:val="26"/>
        </w:rPr>
        <w:tab/>
        <w:t xml:space="preserve">a. Tính khối lượng của hỗn hợp khí A. </w:t>
      </w:r>
      <w:r w:rsidRPr="007F4877">
        <w:rPr>
          <w:rFonts w:ascii="Times New Roman" w:hAnsi="Times New Roman" w:cs="Times New Roman"/>
          <w:sz w:val="26"/>
          <w:szCs w:val="26"/>
        </w:rPr>
        <w:tab/>
      </w:r>
    </w:p>
    <w:p w14:paraId="0C6C418A" w14:textId="77777777" w:rsidR="008E6CB4" w:rsidRPr="007F4877" w:rsidRDefault="008E6CB4" w:rsidP="008E6CB4">
      <w:pPr>
        <w:tabs>
          <w:tab w:val="left" w:pos="284"/>
          <w:tab w:val="left" w:pos="567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ab/>
      </w:r>
      <w:r w:rsidRPr="007F4877">
        <w:rPr>
          <w:rFonts w:ascii="Times New Roman" w:hAnsi="Times New Roman" w:cs="Times New Roman"/>
          <w:sz w:val="26"/>
          <w:szCs w:val="26"/>
        </w:rPr>
        <w:tab/>
        <w:t>b. Tính tỉ khối của khí A so với khí Hydrogen.</w:t>
      </w:r>
    </w:p>
    <w:p w14:paraId="4E0794CC" w14:textId="265993E6" w:rsidR="00E25781" w:rsidRPr="007F4877" w:rsidRDefault="00E25781" w:rsidP="00E25781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14:paraId="18F6C0DC" w14:textId="77777777" w:rsidR="008E6CB4" w:rsidRPr="007F4877" w:rsidRDefault="008E6CB4" w:rsidP="008E6CB4">
      <w:pPr>
        <w:tabs>
          <w:tab w:val="left" w:pos="284"/>
          <w:tab w:val="left" w:pos="426"/>
          <w:tab w:val="left" w:pos="567"/>
          <w:tab w:val="left" w:pos="709"/>
        </w:tabs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position w:val="-18"/>
          <w:sz w:val="26"/>
          <w:szCs w:val="26"/>
        </w:rPr>
        <w:object w:dxaOrig="3519" w:dyaOrig="440" w14:anchorId="6000B1F7">
          <v:shape id="_x0000_i1081" type="#_x0000_t75" style="width:175.5pt;height:21.75pt" o:ole="">
            <v:imagedata r:id="rId118" o:title=""/>
          </v:shape>
          <o:OLEObject Type="Embed" ProgID="Equation.DSMT4" ShapeID="_x0000_i1081" DrawAspect="Content" ObjectID="_1783712498" r:id="rId119"/>
        </w:object>
      </w:r>
    </w:p>
    <w:p w14:paraId="4D517CA1" w14:textId="77777777" w:rsidR="008E6CB4" w:rsidRPr="007F4877" w:rsidRDefault="008E6CB4" w:rsidP="008E6CB4">
      <w:pPr>
        <w:tabs>
          <w:tab w:val="left" w:pos="284"/>
          <w:tab w:val="left" w:pos="426"/>
          <w:tab w:val="left" w:pos="567"/>
          <w:tab w:val="left" w:pos="709"/>
        </w:tabs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>a. Khối lượng của hỗn hợp khí A</w:t>
      </w:r>
    </w:p>
    <w:p w14:paraId="4A271BFB" w14:textId="77777777" w:rsidR="008E6CB4" w:rsidRPr="007F4877" w:rsidRDefault="008E6CB4" w:rsidP="008E6CB4">
      <w:pPr>
        <w:tabs>
          <w:tab w:val="left" w:pos="284"/>
          <w:tab w:val="left" w:pos="426"/>
          <w:tab w:val="left" w:pos="567"/>
          <w:tab w:val="left" w:pos="709"/>
        </w:tabs>
        <w:spacing w:line="288" w:lineRule="auto"/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position w:val="-18"/>
          <w:sz w:val="26"/>
          <w:szCs w:val="26"/>
        </w:rPr>
        <w:object w:dxaOrig="4760" w:dyaOrig="440" w14:anchorId="15B82AB9">
          <v:shape id="_x0000_i1082" type="#_x0000_t75" style="width:238.5pt;height:21.75pt" o:ole="">
            <v:imagedata r:id="rId120" o:title=""/>
          </v:shape>
          <o:OLEObject Type="Embed" ProgID="Equation.DSMT4" ShapeID="_x0000_i1082" DrawAspect="Content" ObjectID="_1783712499" r:id="rId121"/>
        </w:object>
      </w:r>
    </w:p>
    <w:p w14:paraId="596950D0" w14:textId="77777777" w:rsidR="008E6CB4" w:rsidRPr="007F4877" w:rsidRDefault="008E6CB4" w:rsidP="008E6CB4">
      <w:pPr>
        <w:tabs>
          <w:tab w:val="left" w:pos="284"/>
          <w:tab w:val="left" w:pos="426"/>
          <w:tab w:val="left" w:pos="567"/>
          <w:tab w:val="left" w:pos="709"/>
        </w:tabs>
        <w:spacing w:line="288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b. </w:t>
      </w:r>
      <w:r w:rsidRPr="007F4877">
        <w:rPr>
          <w:rFonts w:ascii="Times New Roman" w:hAnsi="Times New Roman" w:cs="Times New Roman"/>
          <w:position w:val="-26"/>
          <w:sz w:val="26"/>
          <w:szCs w:val="26"/>
        </w:rPr>
        <w:object w:dxaOrig="4620" w:dyaOrig="680" w14:anchorId="554BB474">
          <v:shape id="_x0000_i1083" type="#_x0000_t75" style="width:231.75pt;height:34.5pt" o:ole="">
            <v:imagedata r:id="rId122" o:title=""/>
          </v:shape>
          <o:OLEObject Type="Embed" ProgID="Equation.DSMT4" ShapeID="_x0000_i1083" DrawAspect="Content" ObjectID="_1783712500" r:id="rId123"/>
        </w:object>
      </w:r>
    </w:p>
    <w:p w14:paraId="1240EE3F" w14:textId="384E133B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>→ Tỉ khối của A so với H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: </w:t>
      </w:r>
      <w:r w:rsidRPr="007F4877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1460" w:dyaOrig="800" w14:anchorId="54569749">
          <v:shape id="_x0000_i1084" type="#_x0000_t75" style="width:72.75pt;height:40.5pt" o:ole="">
            <v:imagedata r:id="rId124" o:title=""/>
          </v:shape>
          <o:OLEObject Type="Embed" ProgID="Equation.DSMT4" ShapeID="_x0000_i1084" DrawAspect="Content" ObjectID="_1783712501" r:id="rId125"/>
        </w:object>
      </w:r>
    </w:p>
    <w:p w14:paraId="13E42CBB" w14:textId="18B1A9A9" w:rsidR="00E25781" w:rsidRPr="007F4877" w:rsidRDefault="00E25781" w:rsidP="00E25781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Câu 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8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: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trích từ đề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chọn HSG HUYỆN L</w:t>
      </w:r>
      <w:r w:rsidR="007821C1" w:rsidRPr="007F4877">
        <w:rPr>
          <w:rFonts w:ascii="Times New Roman" w:hAnsi="Times New Roman" w:cs="Times New Roman"/>
          <w:b/>
          <w:sz w:val="26"/>
          <w:szCs w:val="26"/>
        </w:rPr>
        <w:t>ÂM THAO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NĂM 2023-2024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)</w:t>
      </w:r>
    </w:p>
    <w:p w14:paraId="171E44ED" w14:textId="77777777" w:rsidR="007821C1" w:rsidRPr="007F4877" w:rsidRDefault="007821C1" w:rsidP="007821C1">
      <w:pPr>
        <w:ind w:firstLine="720"/>
        <w:rPr>
          <w:rFonts w:ascii="Times New Roman" w:hAnsi="Times New Roman" w:cs="Times New Roman"/>
          <w:sz w:val="26"/>
          <w:szCs w:val="26"/>
          <w:vertAlign w:val="subscript"/>
          <w:lang w:val="it-IT"/>
        </w:rPr>
      </w:pPr>
      <w:r w:rsidRPr="007F4877">
        <w:rPr>
          <w:rFonts w:ascii="Times New Roman" w:hAnsi="Times New Roman" w:cs="Times New Roman"/>
          <w:sz w:val="26"/>
          <w:szCs w:val="26"/>
          <w:lang w:val="pl-PL"/>
        </w:rPr>
        <w:t>Đốt cháy hoàn toàn 6,4 gam một hợp chất X trong khí oxygen, người ta chỉ thu được 4,958 lít khí C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l-PL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l-PL"/>
        </w:rPr>
        <w:t xml:space="preserve"> (đkc) và 7,2 gam nước</w:t>
      </w:r>
    </w:p>
    <w:p w14:paraId="7F46E5CD" w14:textId="77777777" w:rsidR="007821C1" w:rsidRPr="007F4877" w:rsidRDefault="007821C1" w:rsidP="007821C1">
      <w:pPr>
        <w:ind w:firstLine="720"/>
        <w:rPr>
          <w:rFonts w:ascii="Times New Roman" w:hAnsi="Times New Roman" w:cs="Times New Roman"/>
          <w:sz w:val="26"/>
          <w:szCs w:val="26"/>
          <w:lang w:val="it-IT"/>
        </w:rPr>
      </w:pPr>
      <w:r w:rsidRPr="007F4877">
        <w:rPr>
          <w:rFonts w:ascii="Times New Roman" w:hAnsi="Times New Roman" w:cs="Times New Roman"/>
          <w:sz w:val="26"/>
          <w:szCs w:val="26"/>
          <w:lang w:val="it-IT"/>
        </w:rPr>
        <w:t xml:space="preserve">a. </w:t>
      </w:r>
      <w:r w:rsidRPr="007F4877">
        <w:rPr>
          <w:rFonts w:ascii="Times New Roman" w:hAnsi="Times New Roman" w:cs="Times New Roman"/>
          <w:sz w:val="26"/>
          <w:szCs w:val="26"/>
          <w:lang w:val="pl-PL"/>
        </w:rPr>
        <w:t>Hợp chất X gồm những nguyên tố nào?</w:t>
      </w:r>
    </w:p>
    <w:p w14:paraId="5DEAE208" w14:textId="77777777" w:rsidR="007821C1" w:rsidRPr="007F4877" w:rsidRDefault="007821C1" w:rsidP="007821C1">
      <w:pPr>
        <w:ind w:firstLine="720"/>
        <w:rPr>
          <w:rFonts w:ascii="Times New Roman" w:hAnsi="Times New Roman" w:cs="Times New Roman"/>
          <w:sz w:val="26"/>
          <w:szCs w:val="26"/>
          <w:lang w:val="it-IT"/>
        </w:rPr>
      </w:pPr>
      <w:r w:rsidRPr="007F4877">
        <w:rPr>
          <w:rFonts w:ascii="Times New Roman" w:hAnsi="Times New Roman" w:cs="Times New Roman"/>
          <w:sz w:val="26"/>
          <w:szCs w:val="26"/>
          <w:lang w:val="it-IT"/>
        </w:rPr>
        <w:t xml:space="preserve">b. </w:t>
      </w:r>
      <w:r w:rsidRPr="007F4877">
        <w:rPr>
          <w:rFonts w:ascii="Times New Roman" w:hAnsi="Times New Roman" w:cs="Times New Roman"/>
          <w:sz w:val="26"/>
          <w:szCs w:val="26"/>
          <w:lang w:val="pl-PL"/>
        </w:rPr>
        <w:t>Xác định công thức phân tử của X, biết tỉ khối của X đối với H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l-PL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l-PL"/>
        </w:rPr>
        <w:t xml:space="preserve"> bằng 16</w:t>
      </w:r>
    </w:p>
    <w:p w14:paraId="3394B483" w14:textId="7EBC45D3" w:rsidR="00E25781" w:rsidRPr="007F4877" w:rsidRDefault="00E25781" w:rsidP="00E25781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tbl>
      <w:tblPr>
        <w:tblStyle w:val="TableGrid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51"/>
      </w:tblGrid>
      <w:tr w:rsidR="007821C1" w:rsidRPr="007F4877" w14:paraId="438FCFD3" w14:textId="77777777" w:rsidTr="007F4877">
        <w:tc>
          <w:tcPr>
            <w:tcW w:w="8359" w:type="dxa"/>
          </w:tcPr>
          <w:p w14:paraId="5283EE4A" w14:textId="77777777" w:rsidR="007821C1" w:rsidRPr="007F4877" w:rsidRDefault="007821C1" w:rsidP="00BA7C36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line="288" w:lineRule="auto"/>
              <w:rPr>
                <w:bCs w:val="0"/>
                <w:sz w:val="26"/>
                <w:szCs w:val="26"/>
                <w:lang w:val="pl-PL"/>
              </w:rPr>
            </w:pPr>
            <w:r w:rsidRPr="007F4877">
              <w:rPr>
                <w:sz w:val="26"/>
                <w:szCs w:val="26"/>
                <w:lang w:val="pl-PL"/>
              </w:rPr>
              <w:t>a, Đốt cháy X thu được CO</w:t>
            </w:r>
            <w:r w:rsidRPr="007F4877">
              <w:rPr>
                <w:sz w:val="26"/>
                <w:szCs w:val="26"/>
                <w:vertAlign w:val="subscript"/>
                <w:lang w:val="pl-PL"/>
              </w:rPr>
              <w:t>2</w:t>
            </w:r>
            <w:r w:rsidRPr="007F4877">
              <w:rPr>
                <w:sz w:val="26"/>
                <w:szCs w:val="26"/>
                <w:lang w:val="pl-PL"/>
              </w:rPr>
              <w:t xml:space="preserve"> và H</w:t>
            </w:r>
            <w:r w:rsidRPr="007F4877">
              <w:rPr>
                <w:sz w:val="26"/>
                <w:szCs w:val="26"/>
                <w:vertAlign w:val="subscript"/>
                <w:lang w:val="pl-PL"/>
              </w:rPr>
              <w:t>2</w:t>
            </w:r>
            <w:r w:rsidRPr="007F4877">
              <w:rPr>
                <w:sz w:val="26"/>
                <w:szCs w:val="26"/>
                <w:lang w:val="pl-PL"/>
              </w:rPr>
              <w:t xml:space="preserve">O nên trong X có các nguyên tố là </w:t>
            </w:r>
          </w:p>
          <w:p w14:paraId="2A596BF8" w14:textId="77777777" w:rsidR="007821C1" w:rsidRPr="007F4877" w:rsidRDefault="007821C1" w:rsidP="00BA7C36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spacing w:line="288" w:lineRule="auto"/>
              <w:rPr>
                <w:sz w:val="26"/>
                <w:szCs w:val="26"/>
                <w:vertAlign w:val="subscript"/>
                <w:lang w:val="pl-PL"/>
              </w:rPr>
            </w:pPr>
            <w:r w:rsidRPr="007F4877">
              <w:rPr>
                <w:sz w:val="26"/>
                <w:szCs w:val="26"/>
                <w:lang w:val="pl-PL"/>
              </w:rPr>
              <w:t>C, H có thể có O. (cứ coi như X có cả O để đặt công thức hóa học)</w:t>
            </w:r>
          </w:p>
        </w:tc>
      </w:tr>
      <w:tr w:rsidR="007821C1" w:rsidRPr="007F4877" w14:paraId="3F85B368" w14:textId="77777777" w:rsidTr="007F4877">
        <w:tc>
          <w:tcPr>
            <w:tcW w:w="8359" w:type="dxa"/>
          </w:tcPr>
          <w:p w14:paraId="7F24BD78" w14:textId="77777777" w:rsidR="007821C1" w:rsidRPr="007F4877" w:rsidRDefault="007821C1" w:rsidP="00BA7C36">
            <w:pPr>
              <w:rPr>
                <w:sz w:val="26"/>
                <w:szCs w:val="26"/>
              </w:rPr>
            </w:pPr>
            <w:r w:rsidRPr="007F4877">
              <w:rPr>
                <w:sz w:val="26"/>
                <w:szCs w:val="26"/>
                <w:lang w:val="pl-PL"/>
              </w:rPr>
              <w:t xml:space="preserve">Bảo toàn nguyên tố C: </w:t>
            </w:r>
            <w:r w:rsidRPr="007F4877">
              <w:rPr>
                <w:rFonts w:asciiTheme="minorHAnsi" w:hAnsiTheme="minorHAnsi" w:cstheme="minorBidi"/>
                <w:bCs w:val="0"/>
                <w:color w:val="auto"/>
                <w:position w:val="-28"/>
                <w:sz w:val="26"/>
                <w:szCs w:val="26"/>
                <w:lang w:val="pt-BR"/>
              </w:rPr>
              <w:object w:dxaOrig="5319" w:dyaOrig="660" w14:anchorId="56F61805">
                <v:shape id="_x0000_i1085" type="#_x0000_t75" style="width:266.25pt;height:33pt" o:ole="">
                  <v:imagedata r:id="rId126" o:title=""/>
                </v:shape>
                <o:OLEObject Type="Embed" ProgID="Equation.DSMT4" ShapeID="_x0000_i1085" DrawAspect="Content" ObjectID="_1783712502" r:id="rId127"/>
              </w:object>
            </w:r>
          </w:p>
        </w:tc>
      </w:tr>
      <w:tr w:rsidR="007821C1" w:rsidRPr="007F4877" w14:paraId="5049F577" w14:textId="77777777" w:rsidTr="007F4877">
        <w:tc>
          <w:tcPr>
            <w:tcW w:w="8359" w:type="dxa"/>
          </w:tcPr>
          <w:p w14:paraId="07407EB7" w14:textId="77777777" w:rsidR="007821C1" w:rsidRPr="007F4877" w:rsidRDefault="007821C1" w:rsidP="00BA7C36">
            <w:pPr>
              <w:rPr>
                <w:bCs w:val="0"/>
                <w:sz w:val="26"/>
                <w:szCs w:val="26"/>
                <w:lang w:val="pt-BR"/>
              </w:rPr>
            </w:pPr>
            <w:r w:rsidRPr="007F4877">
              <w:rPr>
                <w:sz w:val="26"/>
                <w:szCs w:val="26"/>
                <w:lang w:val="pt-BR"/>
              </w:rPr>
              <w:t>Bảo toàn nguyên tố H: n</w:t>
            </w:r>
            <w:r w:rsidRPr="007F4877">
              <w:rPr>
                <w:sz w:val="26"/>
                <w:szCs w:val="26"/>
                <w:vertAlign w:val="subscript"/>
                <w:lang w:val="pt-BR"/>
              </w:rPr>
              <w:t>H</w:t>
            </w:r>
            <w:r w:rsidRPr="007F4877">
              <w:rPr>
                <w:sz w:val="26"/>
                <w:szCs w:val="26"/>
                <w:lang w:val="pt-BR"/>
              </w:rPr>
              <w:t xml:space="preserve"> = 2nH</w:t>
            </w:r>
            <w:r w:rsidRPr="007F4877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7F4877">
              <w:rPr>
                <w:sz w:val="26"/>
                <w:szCs w:val="26"/>
                <w:lang w:val="pt-BR"/>
              </w:rPr>
              <w:t>O</w:t>
            </w:r>
            <w:r w:rsidRPr="007F4877">
              <w:rPr>
                <w:sz w:val="26"/>
                <w:szCs w:val="26"/>
                <w:vertAlign w:val="subscript"/>
                <w:lang w:val="pt-BR"/>
              </w:rPr>
              <w:t xml:space="preserve">  </w:t>
            </w:r>
            <w:r w:rsidRPr="007F4877">
              <w:rPr>
                <w:sz w:val="26"/>
                <w:szCs w:val="26"/>
                <w:lang w:val="pt-BR"/>
              </w:rPr>
              <w:t xml:space="preserve">= 2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7,2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18</m:t>
                  </m:r>
                </m:den>
              </m:f>
            </m:oMath>
            <w:r w:rsidRPr="007F4877">
              <w:rPr>
                <w:sz w:val="26"/>
                <w:szCs w:val="26"/>
                <w:lang w:val="pt-BR"/>
              </w:rPr>
              <w:t xml:space="preserve"> = 0,8 mol </w:t>
            </w:r>
            <w:r w:rsidRPr="007F4877">
              <w:rPr>
                <w:sz w:val="26"/>
                <w:szCs w:val="26"/>
                <w:lang w:val="pt-BR"/>
              </w:rPr>
              <w:sym w:font="Wingdings" w:char="F0E8"/>
            </w:r>
            <w:r w:rsidRPr="007F4877">
              <w:rPr>
                <w:sz w:val="26"/>
                <w:szCs w:val="26"/>
                <w:lang w:val="pt-BR"/>
              </w:rPr>
              <w:t xml:space="preserve"> m</w:t>
            </w:r>
            <w:r w:rsidRPr="007F4877">
              <w:rPr>
                <w:sz w:val="26"/>
                <w:szCs w:val="26"/>
                <w:vertAlign w:val="subscript"/>
                <w:lang w:val="pt-BR"/>
              </w:rPr>
              <w:t>H</w:t>
            </w:r>
            <w:r w:rsidRPr="007F4877">
              <w:rPr>
                <w:sz w:val="26"/>
                <w:szCs w:val="26"/>
                <w:lang w:val="pt-BR"/>
              </w:rPr>
              <w:t xml:space="preserve"> = 0,8 .1 =0,8 gam</w:t>
            </w:r>
          </w:p>
        </w:tc>
      </w:tr>
      <w:tr w:rsidR="007821C1" w:rsidRPr="007F4877" w14:paraId="52E9FB5B" w14:textId="77777777" w:rsidTr="007F4877">
        <w:tc>
          <w:tcPr>
            <w:tcW w:w="8359" w:type="dxa"/>
          </w:tcPr>
          <w:p w14:paraId="405ABEE8" w14:textId="77777777" w:rsidR="007821C1" w:rsidRPr="007F4877" w:rsidRDefault="007821C1" w:rsidP="00BA7C36">
            <w:pPr>
              <w:rPr>
                <w:bCs w:val="0"/>
                <w:sz w:val="26"/>
                <w:szCs w:val="26"/>
              </w:rPr>
            </w:pPr>
            <w:r w:rsidRPr="007F4877">
              <w:rPr>
                <w:rFonts w:asciiTheme="minorHAnsi" w:hAnsiTheme="minorHAnsi" w:cstheme="minorBidi"/>
                <w:bCs w:val="0"/>
                <w:color w:val="auto"/>
                <w:position w:val="-12"/>
                <w:sz w:val="26"/>
                <w:szCs w:val="26"/>
                <w:lang w:val="pt-BR"/>
              </w:rPr>
              <w:object w:dxaOrig="3420" w:dyaOrig="360" w14:anchorId="3A045028">
                <v:shape id="_x0000_i1086" type="#_x0000_t75" style="width:171.75pt;height:18pt" o:ole="">
                  <v:imagedata r:id="rId128" o:title=""/>
                </v:shape>
                <o:OLEObject Type="Embed" ProgID="Equation.DSMT4" ShapeID="_x0000_i1086" DrawAspect="Content" ObjectID="_1783712503" r:id="rId129"/>
              </w:object>
            </w:r>
            <w:r w:rsidRPr="007F4877">
              <w:rPr>
                <w:rFonts w:ascii="Cambria Math" w:hAnsi="Cambria Math" w:cs="Cambria Math"/>
                <w:sz w:val="26"/>
                <w:szCs w:val="26"/>
                <w:lang w:val="pt-BR"/>
              </w:rPr>
              <w:t>⟹</w:t>
            </w:r>
            <w:r w:rsidRPr="007F4877">
              <w:rPr>
                <w:sz w:val="26"/>
                <w:szCs w:val="26"/>
              </w:rPr>
              <w:t xml:space="preserve"> X có cả Oxi.</w:t>
            </w:r>
          </w:p>
          <w:p w14:paraId="745A9A9A" w14:textId="77777777" w:rsidR="007821C1" w:rsidRPr="007F4877" w:rsidRDefault="007821C1" w:rsidP="00BA7C36">
            <w:pPr>
              <w:spacing w:line="288" w:lineRule="auto"/>
              <w:rPr>
                <w:bCs w:val="0"/>
                <w:sz w:val="26"/>
                <w:szCs w:val="26"/>
              </w:rPr>
            </w:pPr>
            <w:r w:rsidRPr="007F4877">
              <w:rPr>
                <w:rFonts w:ascii="Cambria Math" w:hAnsi="Cambria Math" w:cs="Cambria Math"/>
                <w:sz w:val="26"/>
                <w:szCs w:val="26"/>
                <w:lang w:val="pt-BR"/>
              </w:rPr>
              <w:t>⟹</w:t>
            </w:r>
            <w:r w:rsidRPr="007F4877">
              <w:rPr>
                <w:sz w:val="26"/>
                <w:szCs w:val="26"/>
              </w:rPr>
              <w:t xml:space="preserve"> m</w:t>
            </w:r>
            <w:r w:rsidRPr="007F4877">
              <w:rPr>
                <w:sz w:val="26"/>
                <w:szCs w:val="26"/>
                <w:vertAlign w:val="subscript"/>
              </w:rPr>
              <w:t>O</w:t>
            </w:r>
            <w:r w:rsidRPr="007F4877">
              <w:rPr>
                <w:sz w:val="26"/>
                <w:szCs w:val="26"/>
              </w:rPr>
              <w:t xml:space="preserve"> = 6,4 – 3,2 = 3,2 (g)</w:t>
            </w:r>
          </w:p>
        </w:tc>
      </w:tr>
    </w:tbl>
    <w:p w14:paraId="6ADDD05E" w14:textId="19BBE73B" w:rsidR="00E25781" w:rsidRPr="007F4877" w:rsidRDefault="00E25781" w:rsidP="00E25781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Câu 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9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: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trích từ đề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chọn HSG HUYỆN L</w:t>
      </w:r>
      <w:r w:rsidR="007821C1" w:rsidRPr="007F4877">
        <w:rPr>
          <w:rFonts w:ascii="Times New Roman" w:hAnsi="Times New Roman" w:cs="Times New Roman"/>
          <w:b/>
          <w:sz w:val="26"/>
          <w:szCs w:val="26"/>
        </w:rPr>
        <w:t>ÂM THAO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NĂM 2023-2024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)</w:t>
      </w:r>
    </w:p>
    <w:p w14:paraId="12963CBF" w14:textId="760F8F6B" w:rsidR="007821C1" w:rsidRPr="007F4877" w:rsidRDefault="007821C1" w:rsidP="007F4877">
      <w:pPr>
        <w:ind w:firstLine="720"/>
        <w:rPr>
          <w:rFonts w:ascii="Times New Roman" w:hAnsi="Times New Roman" w:cs="Times New Roman"/>
          <w:sz w:val="26"/>
          <w:szCs w:val="26"/>
          <w:lang w:val="it-IT"/>
        </w:rPr>
      </w:pPr>
      <w:r w:rsidRPr="007F4877">
        <w:rPr>
          <w:rFonts w:ascii="Times New Roman" w:hAnsi="Times New Roman" w:cs="Times New Roman"/>
          <w:sz w:val="26"/>
          <w:szCs w:val="26"/>
          <w:lang w:val="it-IT"/>
        </w:rPr>
        <w:t>K</w:t>
      </w:r>
      <w:r w:rsidRPr="007F4877">
        <w:rPr>
          <w:rFonts w:ascii="Times New Roman" w:hAnsi="Times New Roman" w:cs="Times New Roman"/>
          <w:sz w:val="26"/>
          <w:szCs w:val="26"/>
          <w:lang w:val="vi-VN"/>
        </w:rPr>
        <w:t>hử hoàn toàn 19,6 gam hỗn hợp X gồm Fe, FeO, Fe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vi-VN"/>
        </w:rPr>
        <w:t>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3</w:t>
      </w:r>
      <w:r w:rsidRPr="007F4877">
        <w:rPr>
          <w:rFonts w:ascii="Times New Roman" w:hAnsi="Times New Roman" w:cs="Times New Roman"/>
          <w:sz w:val="26"/>
          <w:szCs w:val="26"/>
          <w:lang w:val="vi-VN"/>
        </w:rPr>
        <w:t> cần dùng vừa đủ 2,479 lít H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vi-VN"/>
        </w:rPr>
        <w:t> (đkc).</w:t>
      </w:r>
      <w:r w:rsidRPr="007F4877">
        <w:rPr>
          <w:rFonts w:ascii="Times New Roman" w:hAnsi="Times New Roman" w:cs="Times New Roman"/>
          <w:sz w:val="26"/>
          <w:szCs w:val="26"/>
          <w:lang w:val="it-IT"/>
        </w:rPr>
        <w:t xml:space="preserve"> Thu được m gam Iron. Tính m.</w:t>
      </w:r>
    </w:p>
    <w:p w14:paraId="5A8F8AA0" w14:textId="4072E3B4" w:rsidR="00E25781" w:rsidRPr="007F4877" w:rsidRDefault="00E25781" w:rsidP="00E25781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14:paraId="7BA3114B" w14:textId="77777777" w:rsidR="00B97715" w:rsidRDefault="007821C1" w:rsidP="007821C1">
      <w:pPr>
        <w:shd w:val="clear" w:color="auto" w:fill="FFFFFF"/>
        <w:spacing w:line="288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</w:pPr>
      <w:r w:rsidRPr="007F4877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  <w:t xml:space="preserve">- </w:t>
      </w:r>
      <w:r w:rsidRPr="007F4877">
        <w:rPr>
          <w:rFonts w:ascii="Times New Roman" w:eastAsia="Times New Roman" w:hAnsi="Times New Roman" w:cs="Times New Roman"/>
          <w:b/>
          <w:bCs/>
          <w:position w:val="-18"/>
          <w:sz w:val="26"/>
          <w:szCs w:val="26"/>
          <w:lang w:eastAsia="vi-VN"/>
        </w:rPr>
        <w:object w:dxaOrig="1480" w:dyaOrig="440" w14:anchorId="2A25A7E7">
          <v:shape id="_x0000_i1087" type="#_x0000_t75" style="width:74.25pt;height:22.5pt" o:ole="">
            <v:imagedata r:id="rId130" o:title=""/>
          </v:shape>
          <o:OLEObject Type="Embed" ProgID="Equation.DSMT4" ShapeID="_x0000_i1087" DrawAspect="Content" ObjectID="_1783712504" r:id="rId131"/>
        </w:object>
      </w:r>
    </w:p>
    <w:p w14:paraId="518CFEA0" w14:textId="39DB62BB" w:rsidR="007821C1" w:rsidRPr="00B97715" w:rsidRDefault="007821C1" w:rsidP="007821C1">
      <w:pPr>
        <w:shd w:val="clear" w:color="auto" w:fill="FFFFFF"/>
        <w:spacing w:line="288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</w:pPr>
      <w:r w:rsidRPr="007F4877">
        <w:rPr>
          <w:rFonts w:ascii="Times New Roman" w:eastAsia="Times New Roman" w:hAnsi="Times New Roman" w:cs="Times New Roman"/>
          <w:b/>
          <w:bCs/>
          <w:sz w:val="26"/>
          <w:szCs w:val="26"/>
          <w:lang w:val="vi-VN" w:eastAsia="vi-VN"/>
        </w:rPr>
        <w:t xml:space="preserve">- </w:t>
      </w:r>
      <w:r w:rsidRPr="007F4877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Phương trình hóa học</w:t>
      </w:r>
    </w:p>
    <w:p w14:paraId="3A90CE92" w14:textId="77777777" w:rsidR="007821C1" w:rsidRPr="007F4877" w:rsidRDefault="00AA3377" w:rsidP="007821C1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noProof/>
          <w:sz w:val="26"/>
          <w:szCs w:val="26"/>
          <w:lang w:eastAsia="vi-VN"/>
        </w:rPr>
        <w:pict w14:anchorId="1C1AAD99">
          <v:shape id="_x0000_s1027" type="#_x0000_t75" style="position:absolute;margin-left:0;margin-top:0;width:198.7pt;height:43.5pt;z-index:251659264;mso-position-horizontal:left;mso-position-horizontal-relative:text;mso-position-vertical-relative:text">
            <v:imagedata r:id="rId132" o:title=""/>
            <w10:wrap type="square" side="right"/>
          </v:shape>
          <o:OLEObject Type="Embed" ProgID="Equation.DSMT4" ShapeID="_x0000_s1027" DrawAspect="Content" ObjectID="_1783712525" r:id="rId133"/>
        </w:pict>
      </w:r>
    </w:p>
    <w:p w14:paraId="31447B09" w14:textId="77777777" w:rsidR="007821C1" w:rsidRPr="007F4877" w:rsidRDefault="007821C1" w:rsidP="007821C1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</w:p>
    <w:p w14:paraId="0CE66347" w14:textId="77777777" w:rsidR="007821C1" w:rsidRPr="007F4877" w:rsidRDefault="007821C1" w:rsidP="007821C1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</w:p>
    <w:p w14:paraId="6F15F4D6" w14:textId="06DC71BE" w:rsidR="007821C1" w:rsidRPr="007F4877" w:rsidRDefault="007821C1" w:rsidP="007821C1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Theo phương trình hóa học: </w:t>
      </w:r>
      <w:r w:rsidRPr="007F4877">
        <w:rPr>
          <w:rFonts w:ascii="Times New Roman" w:eastAsia="Times New Roman" w:hAnsi="Times New Roman" w:cs="Times New Roman"/>
          <w:position w:val="-38"/>
          <w:sz w:val="26"/>
          <w:szCs w:val="26"/>
          <w:lang w:eastAsia="vi-VN"/>
        </w:rPr>
        <w:object w:dxaOrig="4239" w:dyaOrig="880" w14:anchorId="7D7B6172">
          <v:shape id="_x0000_i1088" type="#_x0000_t75" style="width:212.25pt;height:43.5pt" o:ole="">
            <v:imagedata r:id="rId134" o:title=""/>
          </v:shape>
          <o:OLEObject Type="Embed" ProgID="Equation.DSMT4" ShapeID="_x0000_i1088" DrawAspect="Content" ObjectID="_1783712505" r:id="rId135"/>
        </w:object>
      </w:r>
      <w:r w:rsidRPr="007F487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br w:type="textWrapping" w:clear="all"/>
      </w:r>
      <w:r w:rsidRPr="007F4877">
        <w:rPr>
          <w:rFonts w:ascii="Times New Roman" w:eastAsia="Times New Roman" w:hAnsi="Times New Roman" w:cs="Times New Roman"/>
          <w:sz w:val="26"/>
          <w:szCs w:val="26"/>
          <w:lang w:eastAsia="vi-VN"/>
        </w:rPr>
        <w:t xml:space="preserve">Bảo toàn khối lượng: </w:t>
      </w:r>
      <w:r w:rsidRPr="007F4877">
        <w:rPr>
          <w:rFonts w:ascii="Times New Roman" w:eastAsia="Times New Roman" w:hAnsi="Times New Roman" w:cs="Times New Roman"/>
          <w:position w:val="-18"/>
          <w:sz w:val="26"/>
          <w:szCs w:val="26"/>
          <w:lang w:eastAsia="vi-VN"/>
        </w:rPr>
        <w:object w:dxaOrig="5880" w:dyaOrig="440" w14:anchorId="619E096C">
          <v:shape id="_x0000_i1089" type="#_x0000_t75" style="width:294pt;height:22.5pt" o:ole="">
            <v:imagedata r:id="rId136" o:title=""/>
          </v:shape>
          <o:OLEObject Type="Embed" ProgID="Equation.DSMT4" ShapeID="_x0000_i1089" DrawAspect="Content" ObjectID="_1783712506" r:id="rId137"/>
        </w:object>
      </w:r>
    </w:p>
    <w:p w14:paraId="531A4A39" w14:textId="609F0E58" w:rsidR="00E25781" w:rsidRPr="007F4877" w:rsidRDefault="00E25781" w:rsidP="00E25781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Câu 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10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: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trích từ đề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chọn HSG </w:t>
      </w:r>
      <w:r w:rsidR="000531FC" w:rsidRPr="007F4877">
        <w:rPr>
          <w:rFonts w:ascii="Times New Roman" w:hAnsi="Times New Roman" w:cs="Times New Roman"/>
          <w:b/>
          <w:sz w:val="26"/>
          <w:szCs w:val="26"/>
        </w:rPr>
        <w:t>NGUYỄN TẤT THÀNH THANH HÓA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NĂM 2023-2024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)</w:t>
      </w:r>
    </w:p>
    <w:p w14:paraId="7F7F55FC" w14:textId="77777777" w:rsidR="000531FC" w:rsidRPr="007F4877" w:rsidRDefault="007821C1" w:rsidP="000531FC">
      <w:pPr>
        <w:pStyle w:val="BodyText"/>
        <w:ind w:firstLine="360"/>
        <w:jc w:val="both"/>
        <w:rPr>
          <w:spacing w:val="-6"/>
          <w:sz w:val="26"/>
          <w:szCs w:val="26"/>
          <w:lang w:val="nl-NL"/>
        </w:rPr>
      </w:pPr>
      <w:r w:rsidRPr="007F4877">
        <w:rPr>
          <w:b/>
          <w:sz w:val="26"/>
          <w:szCs w:val="26"/>
        </w:rPr>
        <w:tab/>
      </w:r>
      <w:r w:rsidR="000531FC" w:rsidRPr="007F4877">
        <w:rPr>
          <w:spacing w:val="-6"/>
          <w:sz w:val="26"/>
          <w:szCs w:val="26"/>
          <w:lang w:val="nl-NL"/>
        </w:rPr>
        <w:t>Cho biết từ năm 1750 đến năm 2019, nồng độ CO</w:t>
      </w:r>
      <w:r w:rsidR="000531FC" w:rsidRPr="007F4877">
        <w:rPr>
          <w:spacing w:val="-6"/>
          <w:sz w:val="26"/>
          <w:szCs w:val="26"/>
          <w:vertAlign w:val="subscript"/>
          <w:lang w:val="nl-NL"/>
        </w:rPr>
        <w:t>2</w:t>
      </w:r>
      <w:r w:rsidR="000531FC" w:rsidRPr="007F4877">
        <w:rPr>
          <w:spacing w:val="-6"/>
          <w:sz w:val="26"/>
          <w:szCs w:val="26"/>
          <w:lang w:val="nl-NL"/>
        </w:rPr>
        <w:t xml:space="preserve"> trong khí quyển trái đất tăng từ 280 ppm lên 415 ppm.</w:t>
      </w:r>
    </w:p>
    <w:p w14:paraId="531291A4" w14:textId="77777777" w:rsidR="000531FC" w:rsidRPr="007F4877" w:rsidRDefault="000531FC" w:rsidP="000531FC">
      <w:pPr>
        <w:pStyle w:val="BodyText"/>
        <w:ind w:firstLine="360"/>
        <w:jc w:val="both"/>
        <w:rPr>
          <w:spacing w:val="-6"/>
          <w:sz w:val="26"/>
          <w:szCs w:val="26"/>
          <w:lang w:val="nl-NL"/>
        </w:rPr>
      </w:pPr>
      <w:r w:rsidRPr="007F4877">
        <w:rPr>
          <w:spacing w:val="-6"/>
          <w:sz w:val="26"/>
          <w:szCs w:val="26"/>
          <w:lang w:val="nl-NL"/>
        </w:rPr>
        <w:t>a) Tính thể tích CO</w:t>
      </w:r>
      <w:r w:rsidRPr="007F4877">
        <w:rPr>
          <w:spacing w:val="-6"/>
          <w:sz w:val="26"/>
          <w:szCs w:val="26"/>
          <w:vertAlign w:val="subscript"/>
          <w:lang w:val="nl-NL"/>
        </w:rPr>
        <w:t>2</w:t>
      </w:r>
      <w:r w:rsidRPr="007F4877">
        <w:rPr>
          <w:spacing w:val="-6"/>
          <w:sz w:val="26"/>
          <w:szCs w:val="26"/>
          <w:lang w:val="nl-NL"/>
        </w:rPr>
        <w:t xml:space="preserve"> (theo ml) trong 1m</w:t>
      </w:r>
      <w:r w:rsidRPr="007F4877">
        <w:rPr>
          <w:spacing w:val="-6"/>
          <w:sz w:val="26"/>
          <w:szCs w:val="26"/>
          <w:vertAlign w:val="superscript"/>
          <w:lang w:val="nl-NL"/>
        </w:rPr>
        <w:t>3</w:t>
      </w:r>
      <w:r w:rsidRPr="007F4877">
        <w:rPr>
          <w:spacing w:val="-6"/>
          <w:sz w:val="26"/>
          <w:szCs w:val="26"/>
          <w:lang w:val="nl-NL"/>
        </w:rPr>
        <w:t xml:space="preserve"> khí quyển trái đất vào năm 1750 và 2019. Nồng độ CO</w:t>
      </w:r>
      <w:r w:rsidRPr="007F4877">
        <w:rPr>
          <w:spacing w:val="-6"/>
          <w:sz w:val="26"/>
          <w:szCs w:val="26"/>
          <w:vertAlign w:val="subscript"/>
          <w:lang w:val="nl-NL"/>
        </w:rPr>
        <w:t>2</w:t>
      </w:r>
      <w:r w:rsidRPr="007F4877">
        <w:rPr>
          <w:spacing w:val="-6"/>
          <w:sz w:val="26"/>
          <w:szCs w:val="26"/>
          <w:lang w:val="nl-NL"/>
        </w:rPr>
        <w:t xml:space="preserve"> trong khí quyển vào năm 2019 đã tăng bao nhiêu phần trăm so với năm 1750?</w:t>
      </w:r>
    </w:p>
    <w:p w14:paraId="0A6A2C67" w14:textId="77777777" w:rsidR="000531FC" w:rsidRPr="007F4877" w:rsidRDefault="000531FC" w:rsidP="000531FC">
      <w:pPr>
        <w:pStyle w:val="BodyText"/>
        <w:ind w:firstLine="360"/>
        <w:jc w:val="both"/>
        <w:rPr>
          <w:spacing w:val="-6"/>
          <w:sz w:val="26"/>
          <w:szCs w:val="26"/>
          <w:lang w:val="nl-NL"/>
        </w:rPr>
      </w:pPr>
      <w:r w:rsidRPr="007F4877">
        <w:rPr>
          <w:spacing w:val="-6"/>
          <w:sz w:val="26"/>
          <w:szCs w:val="26"/>
          <w:lang w:val="nl-NL"/>
        </w:rPr>
        <w:lastRenderedPageBreak/>
        <w:t>b) Theo ước tính, mỗi ppm CO</w:t>
      </w:r>
      <w:r w:rsidRPr="007F4877">
        <w:rPr>
          <w:spacing w:val="-6"/>
          <w:sz w:val="26"/>
          <w:szCs w:val="26"/>
          <w:vertAlign w:val="subscript"/>
          <w:lang w:val="nl-NL"/>
        </w:rPr>
        <w:t>2</w:t>
      </w:r>
      <w:r w:rsidRPr="007F4877">
        <w:rPr>
          <w:spacing w:val="-6"/>
          <w:sz w:val="26"/>
          <w:szCs w:val="26"/>
          <w:lang w:val="nl-NL"/>
        </w:rPr>
        <w:t xml:space="preserve"> tăng thêm trong khí quyển làm nhiệt độ trái đất tăng khoảng 0,01 </w:t>
      </w:r>
      <w:r w:rsidRPr="007F4877">
        <w:rPr>
          <w:spacing w:val="-6"/>
          <w:sz w:val="26"/>
          <w:szCs w:val="26"/>
          <w:vertAlign w:val="superscript"/>
          <w:lang w:val="nl-NL"/>
        </w:rPr>
        <w:t>0</w:t>
      </w:r>
      <w:r w:rsidRPr="007F4877">
        <w:rPr>
          <w:spacing w:val="-6"/>
          <w:sz w:val="26"/>
          <w:szCs w:val="26"/>
          <w:lang w:val="nl-NL"/>
        </w:rPr>
        <w:t>C. Ước tính xem nhiệt độ trái đất tăng bao nhiêu độ từ năm 1750 tới năm 2019?</w:t>
      </w:r>
    </w:p>
    <w:p w14:paraId="26362D82" w14:textId="77777777" w:rsidR="000531FC" w:rsidRPr="007F4877" w:rsidRDefault="000531FC" w:rsidP="000531FC">
      <w:pPr>
        <w:pStyle w:val="BodyText"/>
        <w:ind w:firstLine="360"/>
        <w:jc w:val="both"/>
        <w:rPr>
          <w:spacing w:val="-6"/>
          <w:sz w:val="26"/>
          <w:szCs w:val="26"/>
          <w:lang w:val="nl-NL"/>
        </w:rPr>
      </w:pPr>
      <w:r w:rsidRPr="007F4877">
        <w:rPr>
          <w:spacing w:val="-6"/>
          <w:sz w:val="26"/>
          <w:szCs w:val="26"/>
          <w:lang w:val="nl-NL"/>
        </w:rPr>
        <w:t>Cho biết 1 ppm = một phần triệu; nếu nồng độ một khí quyển là a ppm thì trong 1 triệu phần thể tích khí quyển sẽ có a phần thể tích khí đó.</w:t>
      </w:r>
    </w:p>
    <w:p w14:paraId="41BA5183" w14:textId="4D552DBF" w:rsidR="00E25781" w:rsidRPr="007F4877" w:rsidRDefault="00E25781" w:rsidP="00F82784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14:paraId="179CB846" w14:textId="77777777" w:rsidR="000531FC" w:rsidRPr="007F4877" w:rsidRDefault="000531FC" w:rsidP="000531FC">
      <w:pPr>
        <w:pStyle w:val="BodyText"/>
        <w:jc w:val="both"/>
        <w:rPr>
          <w:spacing w:val="-6"/>
          <w:sz w:val="26"/>
          <w:szCs w:val="26"/>
        </w:rPr>
      </w:pPr>
      <w:r w:rsidRPr="007F4877">
        <w:rPr>
          <w:spacing w:val="-6"/>
          <w:sz w:val="26"/>
          <w:szCs w:val="26"/>
        </w:rPr>
        <w:t>1 m</w:t>
      </w:r>
      <w:r w:rsidRPr="007F4877">
        <w:rPr>
          <w:spacing w:val="-6"/>
          <w:sz w:val="26"/>
          <w:szCs w:val="26"/>
          <w:vertAlign w:val="superscript"/>
        </w:rPr>
        <w:t>3</w:t>
      </w:r>
      <w:r w:rsidRPr="007F4877">
        <w:rPr>
          <w:spacing w:val="-6"/>
          <w:sz w:val="26"/>
          <w:szCs w:val="26"/>
        </w:rPr>
        <w:t xml:space="preserve"> khí quyển trái đất vào năm 1750 có </w:t>
      </w:r>
      <w:r w:rsidRPr="007F4877">
        <w:rPr>
          <w:spacing w:val="-6"/>
          <w:position w:val="-24"/>
          <w:sz w:val="26"/>
          <w:szCs w:val="26"/>
        </w:rPr>
        <w:object w:dxaOrig="1939" w:dyaOrig="620" w14:anchorId="79966A59">
          <v:shape id="_x0000_i1090" type="#_x0000_t75" style="width:97.5pt;height:30.75pt" o:ole="">
            <v:imagedata r:id="rId138" o:title=""/>
          </v:shape>
          <o:OLEObject Type="Embed" ProgID="Equation.DSMT4" ShapeID="_x0000_i1090" DrawAspect="Content" ObjectID="_1783712507" r:id="rId139"/>
        </w:object>
      </w:r>
      <w:r w:rsidRPr="007F4877">
        <w:rPr>
          <w:spacing w:val="-6"/>
          <w:sz w:val="26"/>
          <w:szCs w:val="26"/>
        </w:rPr>
        <w:t>ml CO</w:t>
      </w:r>
      <w:r w:rsidRPr="007F4877">
        <w:rPr>
          <w:spacing w:val="-6"/>
          <w:sz w:val="26"/>
          <w:szCs w:val="26"/>
          <w:vertAlign w:val="subscript"/>
        </w:rPr>
        <w:t>2</w:t>
      </w:r>
      <w:r w:rsidRPr="007F4877">
        <w:rPr>
          <w:spacing w:val="-6"/>
          <w:sz w:val="26"/>
          <w:szCs w:val="26"/>
        </w:rPr>
        <w:t>.</w:t>
      </w:r>
    </w:p>
    <w:p w14:paraId="72561D95" w14:textId="77777777" w:rsidR="000531FC" w:rsidRPr="007F4877" w:rsidRDefault="000531FC" w:rsidP="000531FC">
      <w:pPr>
        <w:pStyle w:val="BodyText"/>
        <w:jc w:val="both"/>
        <w:rPr>
          <w:spacing w:val="-6"/>
          <w:sz w:val="26"/>
          <w:szCs w:val="26"/>
        </w:rPr>
      </w:pPr>
      <w:r w:rsidRPr="007F4877">
        <w:rPr>
          <w:spacing w:val="-6"/>
          <w:sz w:val="26"/>
          <w:szCs w:val="26"/>
        </w:rPr>
        <w:t>1 m</w:t>
      </w:r>
      <w:r w:rsidRPr="007F4877">
        <w:rPr>
          <w:spacing w:val="-6"/>
          <w:sz w:val="26"/>
          <w:szCs w:val="26"/>
          <w:vertAlign w:val="superscript"/>
        </w:rPr>
        <w:t>3</w:t>
      </w:r>
      <w:r w:rsidRPr="007F4877">
        <w:rPr>
          <w:spacing w:val="-6"/>
          <w:sz w:val="26"/>
          <w:szCs w:val="26"/>
        </w:rPr>
        <w:t xml:space="preserve"> khí quyển trái đất vào năm 2019 có </w:t>
      </w:r>
      <w:r w:rsidRPr="007F4877">
        <w:rPr>
          <w:spacing w:val="-6"/>
          <w:position w:val="-24"/>
          <w:sz w:val="26"/>
          <w:szCs w:val="26"/>
        </w:rPr>
        <w:object w:dxaOrig="1939" w:dyaOrig="620" w14:anchorId="1A7AC8CD">
          <v:shape id="_x0000_i1091" type="#_x0000_t75" style="width:97.5pt;height:30.75pt" o:ole="">
            <v:imagedata r:id="rId140" o:title=""/>
          </v:shape>
          <o:OLEObject Type="Embed" ProgID="Equation.DSMT4" ShapeID="_x0000_i1091" DrawAspect="Content" ObjectID="_1783712508" r:id="rId141"/>
        </w:object>
      </w:r>
      <w:r w:rsidRPr="007F4877">
        <w:rPr>
          <w:spacing w:val="-6"/>
          <w:sz w:val="26"/>
          <w:szCs w:val="26"/>
        </w:rPr>
        <w:t>ml CO</w:t>
      </w:r>
      <w:r w:rsidRPr="007F4877">
        <w:rPr>
          <w:spacing w:val="-6"/>
          <w:sz w:val="26"/>
          <w:szCs w:val="26"/>
          <w:vertAlign w:val="subscript"/>
        </w:rPr>
        <w:t>2</w:t>
      </w:r>
      <w:r w:rsidRPr="007F4877">
        <w:rPr>
          <w:spacing w:val="-6"/>
          <w:sz w:val="26"/>
          <w:szCs w:val="26"/>
        </w:rPr>
        <w:t>.</w:t>
      </w:r>
    </w:p>
    <w:p w14:paraId="57FF5616" w14:textId="6CB9DA42" w:rsidR="000531FC" w:rsidRPr="007F4877" w:rsidRDefault="000531FC" w:rsidP="000531FC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spacing w:val="-6"/>
          <w:sz w:val="26"/>
          <w:szCs w:val="26"/>
        </w:rPr>
        <w:t>Nồng độ CO</w:t>
      </w:r>
      <w:r w:rsidRPr="007F4877">
        <w:rPr>
          <w:rFonts w:ascii="Times New Roman" w:hAnsi="Times New Roman" w:cs="Times New Roman"/>
          <w:spacing w:val="-6"/>
          <w:sz w:val="26"/>
          <w:szCs w:val="26"/>
          <w:vertAlign w:val="subscript"/>
        </w:rPr>
        <w:t>2</w:t>
      </w:r>
      <w:r w:rsidRPr="007F4877">
        <w:rPr>
          <w:rFonts w:ascii="Times New Roman" w:hAnsi="Times New Roman" w:cs="Times New Roman"/>
          <w:spacing w:val="-6"/>
          <w:sz w:val="26"/>
          <w:szCs w:val="26"/>
        </w:rPr>
        <w:t xml:space="preserve"> trong khí quyển vào năm 2019 đã tăng so với năm 1750: </w:t>
      </w:r>
      <w:r w:rsidRPr="007F4877">
        <w:rPr>
          <w:rFonts w:ascii="Times New Roman" w:hAnsi="Times New Roman" w:cs="Times New Roman"/>
          <w:spacing w:val="-6"/>
          <w:position w:val="-24"/>
          <w:sz w:val="26"/>
          <w:szCs w:val="26"/>
        </w:rPr>
        <w:object w:dxaOrig="2680" w:dyaOrig="620" w14:anchorId="73762CAC">
          <v:shape id="_x0000_i1092" type="#_x0000_t75" style="width:135pt;height:30.75pt" o:ole="">
            <v:imagedata r:id="rId142" o:title=""/>
          </v:shape>
          <o:OLEObject Type="Embed" ProgID="Equation.DSMT4" ShapeID="_x0000_i1092" DrawAspect="Content" ObjectID="_1783712509" r:id="rId143"/>
        </w:object>
      </w:r>
    </w:p>
    <w:p w14:paraId="41C2DAF2" w14:textId="0BC20A4E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Câu 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11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: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</w:t>
      </w:r>
      <w:r w:rsidR="000531FC" w:rsidRPr="007F4877">
        <w:rPr>
          <w:rFonts w:ascii="Times New Roman" w:hAnsi="Times New Roman" w:cs="Times New Roman"/>
          <w:b/>
          <w:sz w:val="26"/>
          <w:szCs w:val="26"/>
          <w:lang w:val="vi-VN"/>
        </w:rPr>
        <w:t>trích từ đề</w:t>
      </w:r>
      <w:r w:rsidR="000531FC" w:rsidRPr="007F4877">
        <w:rPr>
          <w:rFonts w:ascii="Times New Roman" w:hAnsi="Times New Roman" w:cs="Times New Roman"/>
          <w:b/>
          <w:sz w:val="26"/>
          <w:szCs w:val="26"/>
        </w:rPr>
        <w:t xml:space="preserve"> chọn HSG NGUYỄN TẤT THÀNH THANH HÓA NĂM 2023-2024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>)</w:t>
      </w:r>
    </w:p>
    <w:p w14:paraId="596989C5" w14:textId="77777777" w:rsidR="000531FC" w:rsidRPr="007F4877" w:rsidRDefault="000531FC" w:rsidP="000531FC">
      <w:pPr>
        <w:pStyle w:val="BodyText"/>
        <w:ind w:left="0" w:right="13" w:firstLine="567"/>
        <w:jc w:val="both"/>
        <w:rPr>
          <w:sz w:val="26"/>
          <w:szCs w:val="26"/>
          <w:lang w:val="nl-NL"/>
        </w:rPr>
      </w:pPr>
      <w:r w:rsidRPr="007F4877">
        <w:rPr>
          <w:sz w:val="26"/>
          <w:szCs w:val="26"/>
          <w:lang w:val="nl-NL"/>
        </w:rPr>
        <w:t>Copper(II) sulfate có trong thành phần của một số thuốc diệt nấm, trừ sâu và diệt cỏ cho cây trồng. Copper(II) sulfate được tạo thành từ các nguyên tố Cu, S, O và có khối lượng phân tử là 160 amu. Phần trăm khối lượng của các nguyên tố Cu, S và O trong copper(II) sulfate lần lượt là: 40%, 20%, 40%. Hãy xác định công thức hoá học của copper(II) sulfate. Cho biết 1 mol phân tử của hợp chất có bao nhiêu nguyên tử của mỗi nguyên tố.</w:t>
      </w:r>
    </w:p>
    <w:p w14:paraId="6B564868" w14:textId="60C9185A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tbl>
      <w:tblPr>
        <w:tblStyle w:val="TableGrid"/>
        <w:tblW w:w="9718" w:type="dxa"/>
        <w:tblInd w:w="2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718"/>
      </w:tblGrid>
      <w:tr w:rsidR="000531FC" w:rsidRPr="007F4877" w14:paraId="482FA05D" w14:textId="77777777" w:rsidTr="007F4877">
        <w:tc>
          <w:tcPr>
            <w:tcW w:w="7656" w:type="dxa"/>
          </w:tcPr>
          <w:p w14:paraId="3989D597" w14:textId="77777777" w:rsidR="000531FC" w:rsidRPr="007F4877" w:rsidRDefault="000531FC" w:rsidP="00BA7C36">
            <w:pPr>
              <w:pStyle w:val="BodyText"/>
              <w:rPr>
                <w:spacing w:val="-6"/>
                <w:sz w:val="26"/>
                <w:szCs w:val="26"/>
                <w:vertAlign w:val="subscript"/>
              </w:rPr>
            </w:pPr>
            <w:r w:rsidRPr="007F4877">
              <w:rPr>
                <w:spacing w:val="-6"/>
                <w:sz w:val="26"/>
                <w:szCs w:val="26"/>
              </w:rPr>
              <w:t>Cu</w:t>
            </w:r>
            <w:r w:rsidRPr="007F4877">
              <w:rPr>
                <w:spacing w:val="-6"/>
                <w:sz w:val="26"/>
                <w:szCs w:val="26"/>
                <w:vertAlign w:val="subscript"/>
              </w:rPr>
              <w:t>x</w:t>
            </w:r>
            <w:r w:rsidRPr="007F4877">
              <w:rPr>
                <w:spacing w:val="-6"/>
                <w:sz w:val="26"/>
                <w:szCs w:val="26"/>
              </w:rPr>
              <w:t>S</w:t>
            </w:r>
            <w:r w:rsidRPr="007F4877">
              <w:rPr>
                <w:spacing w:val="-6"/>
                <w:sz w:val="26"/>
                <w:szCs w:val="26"/>
                <w:vertAlign w:val="subscript"/>
              </w:rPr>
              <w:t>y</w:t>
            </w:r>
            <w:r w:rsidRPr="007F4877">
              <w:rPr>
                <w:spacing w:val="-6"/>
                <w:sz w:val="26"/>
                <w:szCs w:val="26"/>
              </w:rPr>
              <w:t>O</w:t>
            </w:r>
            <w:r w:rsidRPr="007F4877">
              <w:rPr>
                <w:spacing w:val="-6"/>
                <w:sz w:val="26"/>
                <w:szCs w:val="26"/>
                <w:vertAlign w:val="subscript"/>
              </w:rPr>
              <w:t>z</w:t>
            </w:r>
          </w:p>
          <w:p w14:paraId="77D3DF96" w14:textId="77777777" w:rsidR="000531FC" w:rsidRPr="007F4877" w:rsidRDefault="000531FC" w:rsidP="00BA7C36">
            <w:pPr>
              <w:pStyle w:val="BodyText"/>
              <w:rPr>
                <w:spacing w:val="-6"/>
                <w:sz w:val="26"/>
                <w:szCs w:val="26"/>
              </w:rPr>
            </w:pPr>
            <w:r w:rsidRPr="007F4877">
              <w:rPr>
                <w:spacing w:val="-6"/>
                <w:sz w:val="26"/>
                <w:szCs w:val="26"/>
              </w:rPr>
              <w:t xml:space="preserve">Có tỉ lệ: x: y:z = </w:t>
            </w:r>
            <w:r w:rsidRPr="007F4877">
              <w:rPr>
                <w:bCs w:val="0"/>
                <w:color w:val="auto"/>
                <w:spacing w:val="-6"/>
                <w:position w:val="-24"/>
                <w:sz w:val="26"/>
                <w:szCs w:val="26"/>
                <w:lang w:val="en-US"/>
              </w:rPr>
              <w:object w:dxaOrig="2480" w:dyaOrig="620" w14:anchorId="3412350C">
                <v:shape id="_x0000_i1093" type="#_x0000_t75" style="width:123.75pt;height:30.75pt" o:ole="">
                  <v:imagedata r:id="rId144" o:title=""/>
                </v:shape>
                <o:OLEObject Type="Embed" ProgID="Equation.DSMT4" ShapeID="_x0000_i1093" DrawAspect="Content" ObjectID="_1783712510" r:id="rId145"/>
              </w:object>
            </w:r>
            <w:r w:rsidRPr="007F4877">
              <w:rPr>
                <w:spacing w:val="-6"/>
                <w:sz w:val="26"/>
                <w:szCs w:val="26"/>
              </w:rPr>
              <w:t xml:space="preserve"> = 1:1:4</w:t>
            </w:r>
          </w:p>
          <w:p w14:paraId="1635869D" w14:textId="77777777" w:rsidR="000531FC" w:rsidRPr="007F4877" w:rsidRDefault="000531FC" w:rsidP="00BA7C36">
            <w:pPr>
              <w:pStyle w:val="BodyText"/>
              <w:rPr>
                <w:spacing w:val="-6"/>
                <w:sz w:val="26"/>
                <w:szCs w:val="26"/>
              </w:rPr>
            </w:pPr>
            <w:r w:rsidRPr="007F4877">
              <w:rPr>
                <w:spacing w:val="-6"/>
                <w:sz w:val="26"/>
                <w:szCs w:val="26"/>
              </w:rPr>
              <w:t>Công thức đơn giản: CuSO</w:t>
            </w:r>
            <w:r w:rsidRPr="007F4877">
              <w:rPr>
                <w:spacing w:val="-6"/>
                <w:sz w:val="26"/>
                <w:szCs w:val="26"/>
                <w:vertAlign w:val="subscript"/>
              </w:rPr>
              <w:t>4</w:t>
            </w:r>
            <w:r w:rsidRPr="007F4877">
              <w:rPr>
                <w:spacing w:val="-6"/>
                <w:sz w:val="26"/>
                <w:szCs w:val="26"/>
              </w:rPr>
              <w:t>; Khối lượng phân tử hợp chất là 160 amu</w:t>
            </w:r>
          </w:p>
          <w:p w14:paraId="1E79F819" w14:textId="77777777" w:rsidR="000531FC" w:rsidRPr="007F4877" w:rsidRDefault="000531FC" w:rsidP="00BA7C36">
            <w:pPr>
              <w:pStyle w:val="BodyText"/>
              <w:rPr>
                <w:spacing w:val="-6"/>
                <w:sz w:val="26"/>
                <w:szCs w:val="26"/>
              </w:rPr>
            </w:pPr>
            <w:r w:rsidRPr="007F4877">
              <w:rPr>
                <w:spacing w:val="-6"/>
                <w:sz w:val="26"/>
                <w:szCs w:val="26"/>
              </w:rPr>
              <w:t xml:space="preserve">Vậy CTPT của </w:t>
            </w:r>
            <w:r w:rsidRPr="007F4877">
              <w:rPr>
                <w:sz w:val="26"/>
                <w:szCs w:val="26"/>
              </w:rPr>
              <w:t xml:space="preserve">Copper(II) sulfate là </w:t>
            </w:r>
            <w:r w:rsidRPr="007F4877">
              <w:rPr>
                <w:spacing w:val="-6"/>
                <w:sz w:val="26"/>
                <w:szCs w:val="26"/>
              </w:rPr>
              <w:t>CuSO</w:t>
            </w:r>
            <w:r w:rsidRPr="007F4877">
              <w:rPr>
                <w:spacing w:val="-6"/>
                <w:sz w:val="26"/>
                <w:szCs w:val="26"/>
                <w:vertAlign w:val="subscript"/>
              </w:rPr>
              <w:t>4.</w:t>
            </w:r>
          </w:p>
        </w:tc>
      </w:tr>
      <w:tr w:rsidR="000531FC" w:rsidRPr="007F4877" w14:paraId="222F4856" w14:textId="77777777" w:rsidTr="007F4877">
        <w:tc>
          <w:tcPr>
            <w:tcW w:w="7656" w:type="dxa"/>
          </w:tcPr>
          <w:p w14:paraId="6627DBFC" w14:textId="77777777" w:rsidR="000531FC" w:rsidRPr="007F4877" w:rsidRDefault="000531FC" w:rsidP="00BA7C36">
            <w:pPr>
              <w:pStyle w:val="BodyText"/>
              <w:rPr>
                <w:spacing w:val="-6"/>
                <w:sz w:val="26"/>
                <w:szCs w:val="26"/>
              </w:rPr>
            </w:pPr>
            <w:r w:rsidRPr="007F4877">
              <w:rPr>
                <w:spacing w:val="-6"/>
                <w:sz w:val="26"/>
                <w:szCs w:val="26"/>
              </w:rPr>
              <w:t>1mol phân tử CuSO</w:t>
            </w:r>
            <w:r w:rsidRPr="007F4877">
              <w:rPr>
                <w:spacing w:val="-6"/>
                <w:sz w:val="26"/>
                <w:szCs w:val="26"/>
                <w:vertAlign w:val="subscript"/>
              </w:rPr>
              <w:t>4</w:t>
            </w:r>
            <w:r w:rsidRPr="007F4877">
              <w:rPr>
                <w:spacing w:val="-6"/>
                <w:sz w:val="26"/>
                <w:szCs w:val="26"/>
              </w:rPr>
              <w:t xml:space="preserve"> có 6,022.10</w:t>
            </w:r>
            <w:r w:rsidRPr="007F4877">
              <w:rPr>
                <w:spacing w:val="-6"/>
                <w:sz w:val="26"/>
                <w:szCs w:val="26"/>
                <w:vertAlign w:val="superscript"/>
              </w:rPr>
              <w:t>23</w:t>
            </w:r>
            <w:r w:rsidRPr="007F4877">
              <w:rPr>
                <w:spacing w:val="-6"/>
                <w:sz w:val="26"/>
                <w:szCs w:val="26"/>
              </w:rPr>
              <w:t xml:space="preserve"> nguyên tử Cu, 1.6,022.10</w:t>
            </w:r>
            <w:r w:rsidRPr="007F4877">
              <w:rPr>
                <w:spacing w:val="-6"/>
                <w:sz w:val="26"/>
                <w:szCs w:val="26"/>
                <w:vertAlign w:val="superscript"/>
              </w:rPr>
              <w:t>23</w:t>
            </w:r>
            <w:r w:rsidRPr="007F4877">
              <w:rPr>
                <w:spacing w:val="-6"/>
                <w:sz w:val="26"/>
                <w:szCs w:val="26"/>
              </w:rPr>
              <w:t xml:space="preserve"> nguyên tử S, 4.6,022.10</w:t>
            </w:r>
            <w:r w:rsidRPr="007F4877">
              <w:rPr>
                <w:spacing w:val="-6"/>
                <w:sz w:val="26"/>
                <w:szCs w:val="26"/>
                <w:vertAlign w:val="superscript"/>
              </w:rPr>
              <w:t>23</w:t>
            </w:r>
            <w:r w:rsidRPr="007F4877">
              <w:rPr>
                <w:spacing w:val="-6"/>
                <w:sz w:val="26"/>
                <w:szCs w:val="26"/>
              </w:rPr>
              <w:t xml:space="preserve"> nguyên tử O.</w:t>
            </w:r>
          </w:p>
        </w:tc>
      </w:tr>
    </w:tbl>
    <w:p w14:paraId="1BCD751A" w14:textId="77777777" w:rsidR="000531FC" w:rsidRPr="007F4877" w:rsidRDefault="000531FC" w:rsidP="008E6CB4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</w:p>
    <w:p w14:paraId="6824BD75" w14:textId="56346F27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Câu 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12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: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trích từ đề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chọn HSG </w:t>
      </w:r>
      <w:r w:rsidR="000531FC" w:rsidRPr="007F4877">
        <w:rPr>
          <w:rFonts w:ascii="Times New Roman" w:hAnsi="Times New Roman" w:cs="Times New Roman"/>
          <w:b/>
          <w:sz w:val="26"/>
          <w:szCs w:val="26"/>
        </w:rPr>
        <w:t>THCS TÔ HIỆU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NĂM 2023-2024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)</w:t>
      </w:r>
    </w:p>
    <w:p w14:paraId="28446E33" w14:textId="77777777" w:rsidR="000531FC" w:rsidRPr="007F4877" w:rsidRDefault="000531FC" w:rsidP="000531F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</w:pPr>
      <w:r w:rsidRPr="007F4877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Cho số Avogadro có giá trị là 6,022.10</w:t>
      </w:r>
      <w:r w:rsidRPr="007F4877">
        <w:rPr>
          <w:rFonts w:ascii="Times New Roman" w:eastAsia="Times New Roman" w:hAnsi="Times New Roman" w:cs="Times New Roman"/>
          <w:bCs/>
          <w:sz w:val="26"/>
          <w:szCs w:val="26"/>
          <w:vertAlign w:val="superscript"/>
          <w:lang w:val="nl-NL"/>
        </w:rPr>
        <w:t>23</w:t>
      </w:r>
    </w:p>
    <w:p w14:paraId="644454BF" w14:textId="77777777" w:rsidR="000531FC" w:rsidRPr="007F4877" w:rsidRDefault="000531FC" w:rsidP="000531FC">
      <w:pPr>
        <w:pStyle w:val="ListParagraph"/>
        <w:numPr>
          <w:ilvl w:val="0"/>
          <w:numId w:val="3"/>
        </w:numPr>
        <w:spacing w:line="240" w:lineRule="auto"/>
        <w:ind w:left="0" w:firstLine="360"/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</w:pPr>
      <w:r w:rsidRPr="007F4877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Tính số  mol của 32 gam copper (Cu) và cho biết đó là khối lượng của bao nhiêu nguyên tử copper?</w:t>
      </w:r>
    </w:p>
    <w:p w14:paraId="2C740266" w14:textId="77777777" w:rsidR="000531FC" w:rsidRPr="007F4877" w:rsidRDefault="000531FC" w:rsidP="000531FC">
      <w:pPr>
        <w:pStyle w:val="ListParagraph"/>
        <w:numPr>
          <w:ilvl w:val="0"/>
          <w:numId w:val="3"/>
        </w:numPr>
        <w:spacing w:line="240" w:lineRule="auto"/>
        <w:ind w:left="0" w:firstLine="360"/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</w:pPr>
      <w:r w:rsidRPr="007F4877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Phải lấy bao nhiêu gam nitrogen để có số nguyên tử nitrogen đúng bằng số nguyên tử copper ở trên?</w:t>
      </w:r>
    </w:p>
    <w:p w14:paraId="64851F1F" w14:textId="123379EA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14:paraId="23C4C7B2" w14:textId="77777777" w:rsidR="000531FC" w:rsidRPr="007F4877" w:rsidRDefault="000531FC" w:rsidP="000531FC">
      <w:pPr>
        <w:pStyle w:val="ListParagraph"/>
        <w:numPr>
          <w:ilvl w:val="0"/>
          <w:numId w:val="4"/>
        </w:numPr>
        <w:spacing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eastAsia="Times New Roman" w:hAnsi="Times New Roman" w:cs="Times New Roman"/>
          <w:sz w:val="26"/>
          <w:szCs w:val="26"/>
          <w:lang w:val="pt-BR"/>
        </w:rPr>
        <w:t>n</w:t>
      </w:r>
      <w:r w:rsidRPr="007F487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Cu</w:t>
      </w:r>
      <w:r w:rsidRPr="007F487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pt-BR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  <w:lang w:val="pt-BR"/>
              </w:rPr>
              <m:t>32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  <w:lang w:val="pt-BR"/>
              </w:rPr>
              <m:t>64</m:t>
            </m:r>
          </m:den>
        </m:f>
      </m:oMath>
      <w:r w:rsidRPr="007F487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= 0,5 mol</w:t>
      </w:r>
    </w:p>
    <w:p w14:paraId="4F2DC6DD" w14:textId="77777777" w:rsidR="000531FC" w:rsidRPr="007F4877" w:rsidRDefault="000531FC" w:rsidP="000531FC">
      <w:pPr>
        <w:pStyle w:val="ListParagraph"/>
        <w:spacing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pt-BR"/>
          </w:rPr>
          <m:t>→</m:t>
        </m:r>
      </m:oMath>
      <w:r w:rsidRPr="007F487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Số nguyên tử Cu = 0,5. 6,022.10</w:t>
      </w:r>
      <w:r w:rsidRPr="007F4877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3</w:t>
      </w:r>
      <w:r w:rsidRPr="007F487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= 3,011. 10</w:t>
      </w:r>
      <w:r w:rsidRPr="007F4877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3</w:t>
      </w:r>
    </w:p>
    <w:p w14:paraId="2A32E5E7" w14:textId="77777777" w:rsidR="000531FC" w:rsidRPr="007F4877" w:rsidRDefault="000531FC" w:rsidP="000531FC">
      <w:pPr>
        <w:pStyle w:val="ListParagraph"/>
        <w:numPr>
          <w:ilvl w:val="0"/>
          <w:numId w:val="4"/>
        </w:numPr>
        <w:spacing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eastAsia="Times New Roman" w:hAnsi="Times New Roman" w:cs="Times New Roman"/>
          <w:sz w:val="26"/>
          <w:szCs w:val="26"/>
          <w:lang w:val="pt-BR"/>
        </w:rPr>
        <w:t>Số nguyên tử N = số nguyên tử Cu</w:t>
      </w:r>
    </w:p>
    <w:p w14:paraId="7DAA8BAE" w14:textId="77777777" w:rsidR="000531FC" w:rsidRPr="007F4877" w:rsidRDefault="000531FC" w:rsidP="000531FC">
      <w:pPr>
        <w:pStyle w:val="ListParagraph"/>
        <w:spacing w:line="240" w:lineRule="auto"/>
        <w:rPr>
          <w:rFonts w:ascii="Times New Roman" w:eastAsia="Times New Roman" w:hAnsi="Times New Roman" w:cs="Times New Roman"/>
          <w:sz w:val="26"/>
          <w:szCs w:val="26"/>
        </w:rPr>
      </w:pPr>
      <m:oMath>
        <m:r>
          <w:rPr>
            <w:rFonts w:ascii="Cambria Math" w:eastAsia="Times New Roman" w:hAnsi="Cambria Math" w:cs="Times New Roman"/>
            <w:sz w:val="26"/>
            <w:szCs w:val="26"/>
          </w:rPr>
          <m:t>→</m:t>
        </m:r>
      </m:oMath>
      <w:r w:rsidRPr="007F4877">
        <w:rPr>
          <w:rFonts w:ascii="Times New Roman" w:eastAsia="Times New Roman" w:hAnsi="Times New Roman" w:cs="Times New Roman"/>
          <w:sz w:val="26"/>
          <w:szCs w:val="26"/>
        </w:rPr>
        <w:t xml:space="preserve"> n</w:t>
      </w:r>
      <w:r w:rsidRPr="007F4877">
        <w:rPr>
          <w:rFonts w:ascii="Times New Roman" w:eastAsia="Times New Roman" w:hAnsi="Times New Roman" w:cs="Times New Roman"/>
          <w:sz w:val="26"/>
          <w:szCs w:val="26"/>
          <w:vertAlign w:val="subscript"/>
        </w:rPr>
        <w:t xml:space="preserve">N </w:t>
      </w:r>
      <w:r w:rsidRPr="007F4877">
        <w:rPr>
          <w:rFonts w:ascii="Times New Roman" w:eastAsia="Times New Roman" w:hAnsi="Times New Roman" w:cs="Times New Roman"/>
          <w:sz w:val="26"/>
          <w:szCs w:val="26"/>
        </w:rPr>
        <w:t>= n</w:t>
      </w:r>
      <w:r w:rsidRPr="007F4877">
        <w:rPr>
          <w:rFonts w:ascii="Times New Roman" w:eastAsia="Times New Roman" w:hAnsi="Times New Roman" w:cs="Times New Roman"/>
          <w:sz w:val="26"/>
          <w:szCs w:val="26"/>
          <w:vertAlign w:val="subscript"/>
        </w:rPr>
        <w:t>Cu</w:t>
      </w:r>
      <w:r w:rsidRPr="007F4877">
        <w:rPr>
          <w:rFonts w:ascii="Times New Roman" w:eastAsia="Times New Roman" w:hAnsi="Times New Roman" w:cs="Times New Roman"/>
          <w:sz w:val="26"/>
          <w:szCs w:val="26"/>
        </w:rPr>
        <w:t>= 0,5 mol</w:t>
      </w:r>
    </w:p>
    <w:p w14:paraId="6CA15810" w14:textId="12BD9E54" w:rsidR="000531FC" w:rsidRPr="007F4877" w:rsidRDefault="000531FC" w:rsidP="000531FC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m:oMath>
        <m:r>
          <w:rPr>
            <w:rFonts w:ascii="Cambria Math" w:eastAsia="Times New Roman" w:hAnsi="Cambria Math" w:cs="Times New Roman"/>
            <w:sz w:val="26"/>
            <w:szCs w:val="26"/>
          </w:rPr>
          <m:t>→</m:t>
        </m:r>
      </m:oMath>
      <w:r w:rsidRPr="007F4877">
        <w:rPr>
          <w:rFonts w:ascii="Times New Roman" w:eastAsia="Times New Roman" w:hAnsi="Times New Roman" w:cs="Times New Roman"/>
          <w:sz w:val="26"/>
          <w:szCs w:val="26"/>
        </w:rPr>
        <w:t xml:space="preserve"> m</w:t>
      </w:r>
      <w:r w:rsidRPr="007F4877">
        <w:rPr>
          <w:rFonts w:ascii="Times New Roman" w:eastAsia="Times New Roman" w:hAnsi="Times New Roman" w:cs="Times New Roman"/>
          <w:sz w:val="26"/>
          <w:szCs w:val="26"/>
          <w:vertAlign w:val="subscript"/>
        </w:rPr>
        <w:t xml:space="preserve">N </w:t>
      </w:r>
      <w:r w:rsidRPr="007F4877">
        <w:rPr>
          <w:rFonts w:ascii="Times New Roman" w:eastAsia="Times New Roman" w:hAnsi="Times New Roman" w:cs="Times New Roman"/>
          <w:sz w:val="26"/>
          <w:szCs w:val="26"/>
        </w:rPr>
        <w:t>= 0,5.14 = 7 gam</w:t>
      </w:r>
    </w:p>
    <w:p w14:paraId="53849753" w14:textId="7A2FB5B4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Câu 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13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: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trích từ đề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chọn </w:t>
      </w:r>
      <w:r w:rsidR="00747ECA" w:rsidRPr="007F4877">
        <w:rPr>
          <w:rFonts w:ascii="Times New Roman" w:hAnsi="Times New Roman" w:cs="Times New Roman"/>
          <w:b/>
          <w:sz w:val="26"/>
          <w:szCs w:val="26"/>
        </w:rPr>
        <w:t>THCS TÔ HIỆU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NĂM 2023-2024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)</w:t>
      </w:r>
    </w:p>
    <w:p w14:paraId="49DCAD5C" w14:textId="77777777" w:rsidR="000531FC" w:rsidRPr="007F4877" w:rsidRDefault="000531FC" w:rsidP="000531FC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</w:pPr>
      <w:r w:rsidRPr="007F4877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Copper (II) sulfate có trong thành phần của 1 số thuốc diệt nấm, trừ sâu và diệt cỏ cho cây trồng. Copper (II) sulfate được tạo thành từ các nguyên tố Cu, S, O và có khối lượng phân tử là 160 amu. Phần trăm khối lượng của các nguyên tố Cu, S, O trong copper (II) sulfate lần lượt là 40%, 20%, 40%. Hãy xác định công thức hóa học của copper (II) sulfate. Cho biết 1 mol phân tử của hợp chất có bao nhiêu mol nguyên tử của mỗi nguyên tố?</w:t>
      </w:r>
    </w:p>
    <w:p w14:paraId="20AE2166" w14:textId="6543A43B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14:paraId="053524C9" w14:textId="77777777" w:rsidR="00747ECA" w:rsidRPr="007F4877" w:rsidRDefault="00747ECA" w:rsidP="00747ECA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7F4877">
        <w:rPr>
          <w:rFonts w:ascii="Times New Roman" w:eastAsia="Times New Roman" w:hAnsi="Times New Roman" w:cs="Times New Roman"/>
          <w:sz w:val="26"/>
          <w:szCs w:val="26"/>
        </w:rPr>
        <w:t>Gọi CTHH của hợp chất là Cu</w:t>
      </w:r>
      <w:r w:rsidRPr="007F4877">
        <w:rPr>
          <w:rFonts w:ascii="Times New Roman" w:eastAsia="Times New Roman" w:hAnsi="Times New Roman" w:cs="Times New Roman"/>
          <w:sz w:val="26"/>
          <w:szCs w:val="26"/>
          <w:vertAlign w:val="subscript"/>
        </w:rPr>
        <w:t>x</w:t>
      </w:r>
      <w:r w:rsidRPr="007F4877">
        <w:rPr>
          <w:rFonts w:ascii="Times New Roman" w:eastAsia="Times New Roman" w:hAnsi="Times New Roman" w:cs="Times New Roman"/>
          <w:sz w:val="26"/>
          <w:szCs w:val="26"/>
        </w:rPr>
        <w:t>S</w:t>
      </w:r>
      <w:r w:rsidRPr="007F4877">
        <w:rPr>
          <w:rFonts w:ascii="Times New Roman" w:eastAsia="Times New Roman" w:hAnsi="Times New Roman" w:cs="Times New Roman"/>
          <w:sz w:val="26"/>
          <w:szCs w:val="26"/>
          <w:vertAlign w:val="subscript"/>
        </w:rPr>
        <w:t>y</w:t>
      </w:r>
      <w:r w:rsidRPr="007F4877">
        <w:rPr>
          <w:rFonts w:ascii="Times New Roman" w:eastAsia="Times New Roman" w:hAnsi="Times New Roman" w:cs="Times New Roman"/>
          <w:sz w:val="26"/>
          <w:szCs w:val="26"/>
        </w:rPr>
        <w:t>O</w:t>
      </w:r>
      <w:r w:rsidRPr="007F4877">
        <w:rPr>
          <w:rFonts w:ascii="Times New Roman" w:eastAsia="Times New Roman" w:hAnsi="Times New Roman" w:cs="Times New Roman"/>
          <w:sz w:val="26"/>
          <w:szCs w:val="26"/>
          <w:vertAlign w:val="subscript"/>
        </w:rPr>
        <w:t>z</w:t>
      </w:r>
    </w:p>
    <w:p w14:paraId="62D0E06D" w14:textId="77777777" w:rsidR="00747ECA" w:rsidRPr="007F4877" w:rsidRDefault="00747ECA" w:rsidP="00747ECA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7F4877">
        <w:rPr>
          <w:rFonts w:ascii="Times New Roman" w:eastAsia="Times New Roman" w:hAnsi="Times New Roman" w:cs="Times New Roman"/>
          <w:sz w:val="26"/>
          <w:szCs w:val="26"/>
        </w:rPr>
        <w:lastRenderedPageBreak/>
        <w:t xml:space="preserve">Ta có: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pt-BR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6"/>
                    <w:szCs w:val="26"/>
                    <w:lang w:val="pt-BR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 xml:space="preserve">x =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40.16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100.6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 xml:space="preserve"> = 1</m:t>
                </m:r>
              </m:e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 xml:space="preserve">y =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20.16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100.3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 xml:space="preserve"> = 1</m:t>
                </m:r>
              </m:e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 xml:space="preserve">z =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40.16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100.1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 xml:space="preserve"> = 4</m:t>
                </m:r>
              </m:e>
            </m:eqArr>
          </m:e>
        </m:d>
      </m:oMath>
      <w:r w:rsidRPr="007F4877">
        <w:rPr>
          <w:rFonts w:ascii="Times New Roman" w:eastAsia="Times New Roman" w:hAnsi="Times New Roman" w:cs="Times New Roman"/>
          <w:sz w:val="26"/>
          <w:szCs w:val="26"/>
        </w:rPr>
        <w:t xml:space="preserve">   </w:t>
      </w:r>
    </w:p>
    <w:p w14:paraId="023E924A" w14:textId="77777777" w:rsidR="00747ECA" w:rsidRPr="007F4877" w:rsidRDefault="00747ECA" w:rsidP="00747ECA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7F4877">
        <w:rPr>
          <w:rFonts w:ascii="Times New Roman" w:eastAsia="Times New Roman" w:hAnsi="Times New Roman" w:cs="Times New Roman"/>
          <w:sz w:val="26"/>
          <w:szCs w:val="26"/>
        </w:rPr>
        <w:t>Vậy CTHH của hợp chất là CuSO</w:t>
      </w:r>
      <w:r w:rsidRPr="007F4877">
        <w:rPr>
          <w:rFonts w:ascii="Times New Roman" w:eastAsia="Times New Roman" w:hAnsi="Times New Roman" w:cs="Times New Roman"/>
          <w:sz w:val="26"/>
          <w:szCs w:val="26"/>
          <w:vertAlign w:val="subscript"/>
        </w:rPr>
        <w:t>4</w:t>
      </w:r>
    </w:p>
    <w:p w14:paraId="1C673784" w14:textId="5BDC93A8" w:rsidR="00747ECA" w:rsidRPr="007F4877" w:rsidRDefault="00747ECA" w:rsidP="00747ECA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eastAsia="Times New Roman" w:hAnsi="Times New Roman" w:cs="Times New Roman"/>
          <w:sz w:val="26"/>
          <w:szCs w:val="26"/>
          <w:lang w:val="pt-BR"/>
        </w:rPr>
        <w:t>1 mol CuSO</w:t>
      </w:r>
      <w:r w:rsidRPr="007F4877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7F487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chứa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pt-BR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6"/>
                    <w:szCs w:val="26"/>
                    <w:lang w:val="pt-BR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6"/>
                    <w:szCs w:val="26"/>
                    <w:lang w:val="pt-BR"/>
                  </w:rPr>
                  <m:t>nCu=1mol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6"/>
                    <w:szCs w:val="26"/>
                    <w:lang w:val="pt-BR"/>
                  </w:rPr>
                  <m:t>nS=1  mol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6"/>
                    <w:szCs w:val="26"/>
                    <w:lang w:val="pt-BR"/>
                  </w:rPr>
                  <m:t>nO=4 mol</m:t>
                </m:r>
              </m:e>
            </m:eqArr>
          </m:e>
        </m:d>
      </m:oMath>
      <w:r w:rsidRPr="007F487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pt-BR"/>
          </w:rPr>
          <m:t>→</m:t>
        </m:r>
      </m:oMath>
      <w:r w:rsidRPr="007F487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pt-BR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6"/>
                    <w:szCs w:val="26"/>
                    <w:lang w:val="pt-BR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6"/>
                    <w:szCs w:val="26"/>
                    <w:lang w:val="pt-BR"/>
                  </w:rPr>
                  <m:t>Số nguyên tử Cu=6,022.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pt-BR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pt-BR"/>
                      </w:rPr>
                      <m:t>23</m:t>
                    </m:r>
                  </m:sup>
                </m:sSup>
              </m:e>
              <m:e>
                <m:r>
                  <w:rPr>
                    <w:rFonts w:ascii="Cambria Math" w:eastAsia="Times New Roman" w:hAnsi="Cambria Math" w:cs="Times New Roman"/>
                    <w:sz w:val="26"/>
                    <w:szCs w:val="26"/>
                    <w:lang w:val="pt-BR"/>
                  </w:rPr>
                  <m:t>Số nguyên tử S=6,022.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pt-BR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pt-BR"/>
                      </w:rPr>
                      <m:t>23</m:t>
                    </m:r>
                  </m:sup>
                </m:sSup>
              </m:e>
              <m:e>
                <m:r>
                  <w:rPr>
                    <w:rFonts w:ascii="Cambria Math" w:eastAsia="Times New Roman" w:hAnsi="Cambria Math" w:cs="Times New Roman"/>
                    <w:sz w:val="26"/>
                    <w:szCs w:val="26"/>
                    <w:lang w:val="pt-BR"/>
                  </w:rPr>
                  <m:t>Số nguyên tử O=24,088.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pt-BR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pt-BR"/>
                      </w:rPr>
                      <m:t>23</m:t>
                    </m:r>
                  </m:sup>
                </m:sSup>
              </m:e>
            </m:eqArr>
          </m:e>
        </m:d>
      </m:oMath>
    </w:p>
    <w:p w14:paraId="6207DE7F" w14:textId="4AF8E2F4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Câ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u 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14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: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trích từ đề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chọn HSG </w:t>
      </w:r>
      <w:r w:rsidR="00D204B3" w:rsidRPr="007F4877">
        <w:rPr>
          <w:rFonts w:ascii="Times New Roman" w:hAnsi="Times New Roman" w:cs="Times New Roman"/>
          <w:b/>
          <w:sz w:val="26"/>
          <w:szCs w:val="26"/>
        </w:rPr>
        <w:t>NGUYỄN TẤT THÀNH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NĂM 2023-2024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)</w:t>
      </w:r>
    </w:p>
    <w:p w14:paraId="34F49B81" w14:textId="77777777" w:rsidR="00747ECA" w:rsidRPr="007F4877" w:rsidRDefault="00747ECA" w:rsidP="00747ECA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>Hydrogen sulfide (H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S) là một chất khí không màu, mùi trứng thối, độc. Theo tài liệu của Cơ quan Quản lí an toàn và sức khỏe Hoa Kì, nồng độ H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S khoảng 100 ppm gây kích thích màng phổi. Nồng độ khoảng 400 – 700 ppm, H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S gây nguy hiểm đến tính mạng chỉ trong 30 phút. Nồng độ trên 800 ppm gây mất ý thức và nguy cơ làm tử vong ngay lập tức.</w:t>
      </w:r>
    </w:p>
    <w:p w14:paraId="3746DF63" w14:textId="089AD8CB" w:rsidR="00747ECA" w:rsidRPr="007F4877" w:rsidRDefault="00747ECA" w:rsidP="00747ECA">
      <w:pPr>
        <w:spacing w:after="0" w:line="240" w:lineRule="auto"/>
        <w:ind w:firstLine="567"/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>Một gian phòng trống (25</w:t>
      </w:r>
      <w:r w:rsidRPr="007F4877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0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C; 1 bar) có kích thước 3m x 4m x 6m bị nhiễm 10 gam khí H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S. Tính nồng độ của H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S trong gian phòng trên. Đánh giá mức độ độc hại của H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S trong trường hợp này. Biết nồng độ ppm của H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S trong không khí là số lít khí H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S có trong 1.10</w:t>
      </w:r>
      <w:r w:rsidRPr="007F4877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6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lít không khí.</w:t>
      </w:r>
    </w:p>
    <w:p w14:paraId="62EFA01A" w14:textId="7F2A4786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14:paraId="3007B168" w14:textId="77777777" w:rsidR="00747ECA" w:rsidRPr="007F4877" w:rsidRDefault="00747ECA" w:rsidP="00747ECA">
      <w:pPr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position w:val="-12"/>
          <w:sz w:val="26"/>
          <w:szCs w:val="26"/>
        </w:rPr>
        <w:object w:dxaOrig="3580" w:dyaOrig="380" w14:anchorId="109FF493">
          <v:shape id="_x0000_i1094" type="#_x0000_t75" style="width:179.25pt;height:19.5pt" o:ole="">
            <v:imagedata r:id="rId146" o:title=""/>
          </v:shape>
          <o:OLEObject Type="Embed" ProgID="Equation.DSMT4" ShapeID="_x0000_i1094" DrawAspect="Content" ObjectID="_1783712511" r:id="rId147"/>
        </w:object>
      </w:r>
    </w:p>
    <w:p w14:paraId="322DAC5D" w14:textId="77777777" w:rsidR="00747ECA" w:rsidRPr="007F4877" w:rsidRDefault="00747ECA" w:rsidP="00747ECA">
      <w:pPr>
        <w:ind w:left="992"/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position w:val="-24"/>
          <w:sz w:val="26"/>
          <w:szCs w:val="26"/>
        </w:rPr>
        <w:object w:dxaOrig="4220" w:dyaOrig="620" w14:anchorId="63765450">
          <v:shape id="_x0000_i1095" type="#_x0000_t75" style="width:210.75pt;height:30.75pt" o:ole="">
            <v:imagedata r:id="rId148" o:title=""/>
          </v:shape>
          <o:OLEObject Type="Embed" ProgID="Equation.DSMT4" ShapeID="_x0000_i1095" DrawAspect="Content" ObjectID="_1783712512" r:id="rId149"/>
        </w:object>
      </w:r>
    </w:p>
    <w:p w14:paraId="1D3A2D80" w14:textId="77777777" w:rsidR="00747ECA" w:rsidRPr="007F4877" w:rsidRDefault="00747ECA" w:rsidP="00747ECA">
      <w:pPr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position w:val="-6"/>
          <w:sz w:val="26"/>
          <w:szCs w:val="26"/>
        </w:rPr>
        <w:object w:dxaOrig="620" w:dyaOrig="320" w14:anchorId="4D8D61A5">
          <v:shape id="_x0000_i1096" type="#_x0000_t75" style="width:30.75pt;height:15.75pt" o:ole="">
            <v:imagedata r:id="rId150" o:title=""/>
          </v:shape>
          <o:OLEObject Type="Embed" ProgID="Equation.DSMT4" ShapeID="_x0000_i1096" DrawAspect="Content" ObjectID="_1783712513" r:id="rId151"/>
        </w:object>
      </w:r>
      <w:r w:rsidRPr="007F4877">
        <w:rPr>
          <w:rFonts w:ascii="Times New Roman" w:hAnsi="Times New Roman" w:cs="Times New Roman"/>
          <w:sz w:val="26"/>
          <w:szCs w:val="26"/>
        </w:rPr>
        <w:t xml:space="preserve"> Thể tích khí H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F4877">
        <w:rPr>
          <w:rFonts w:ascii="Times New Roman" w:hAnsi="Times New Roman" w:cs="Times New Roman"/>
          <w:sz w:val="26"/>
          <w:szCs w:val="26"/>
        </w:rPr>
        <w:t>S có trong 1.10</w:t>
      </w:r>
      <w:r w:rsidRPr="007F4877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Pr="007F4877">
        <w:rPr>
          <w:rFonts w:ascii="Times New Roman" w:hAnsi="Times New Roman" w:cs="Times New Roman"/>
          <w:sz w:val="26"/>
          <w:szCs w:val="26"/>
        </w:rPr>
        <w:t xml:space="preserve"> L là: </w:t>
      </w:r>
      <w:r w:rsidRPr="007F4877">
        <w:rPr>
          <w:rFonts w:ascii="Times New Roman" w:hAnsi="Times New Roman" w:cs="Times New Roman"/>
          <w:position w:val="-24"/>
          <w:sz w:val="26"/>
          <w:szCs w:val="26"/>
        </w:rPr>
        <w:object w:dxaOrig="2480" w:dyaOrig="660" w14:anchorId="43E7D5F3">
          <v:shape id="_x0000_i1097" type="#_x0000_t75" style="width:123.75pt;height:33pt" o:ole="">
            <v:imagedata r:id="rId152" o:title=""/>
          </v:shape>
          <o:OLEObject Type="Embed" ProgID="Equation.DSMT4" ShapeID="_x0000_i1097" DrawAspect="Content" ObjectID="_1783712514" r:id="rId153"/>
        </w:object>
      </w:r>
    </w:p>
    <w:p w14:paraId="3DF8E618" w14:textId="5BF04670" w:rsidR="00747ECA" w:rsidRPr="007F4877" w:rsidRDefault="00747ECA" w:rsidP="00747ECA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sz w:val="26"/>
          <w:szCs w:val="26"/>
        </w:rPr>
        <w:t>Vậy, nồng độ của H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F4877">
        <w:rPr>
          <w:rFonts w:ascii="Times New Roman" w:hAnsi="Times New Roman" w:cs="Times New Roman"/>
          <w:sz w:val="26"/>
          <w:szCs w:val="26"/>
        </w:rPr>
        <w:t>S trong gian phòng là là 101,38 ppm nên gây kích thích màng phổi.</w:t>
      </w:r>
    </w:p>
    <w:p w14:paraId="1DDDE9DA" w14:textId="23B1413C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Câu 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15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: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trích từ đề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chọn HSG </w:t>
      </w:r>
      <w:r w:rsidR="008C2292" w:rsidRPr="007F4877">
        <w:rPr>
          <w:rFonts w:ascii="Times New Roman" w:hAnsi="Times New Roman" w:cs="Times New Roman"/>
          <w:b/>
          <w:sz w:val="26"/>
          <w:szCs w:val="26"/>
        </w:rPr>
        <w:t>THCS LÊ THÁNH TÔNG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NĂM 2023-2024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)</w:t>
      </w:r>
    </w:p>
    <w:p w14:paraId="5DCE8AEF" w14:textId="77777777" w:rsidR="008C2292" w:rsidRPr="007F4877" w:rsidRDefault="008C2292" w:rsidP="008C2292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>Cho hỗn hợp khí X gồm: 2,479 lit SO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>; 4,8 gam CH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4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>; 6,022.10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2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phân tử N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</w:p>
    <w:p w14:paraId="57B4D68D" w14:textId="77777777" w:rsidR="008C2292" w:rsidRPr="007F4877" w:rsidRDefault="008C2292" w:rsidP="008C2292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a. Tính khối lượng, thể tích của hỗn hợp khí X (đo ở đkc)</w:t>
      </w:r>
    </w:p>
    <w:p w14:paraId="21D404F2" w14:textId="6220546A" w:rsidR="008C2292" w:rsidRPr="007F4877" w:rsidRDefault="008C2292" w:rsidP="008E6CB4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b. Hỗn hợp khí X nặng hay nhẹ hơn không khí bao nhiêu lần?</w:t>
      </w:r>
    </w:p>
    <w:p w14:paraId="656112F4" w14:textId="3F543A2C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14:paraId="06CF0338" w14:textId="77777777" w:rsidR="008C2292" w:rsidRPr="007F4877" w:rsidRDefault="008C2292" w:rsidP="008C2292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>n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SO2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= 2,479/24,79 = 0,1mol;  n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CH4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= 4,8/16 = 0,3mol; </w:t>
      </w:r>
    </w:p>
    <w:p w14:paraId="4EBB2813" w14:textId="77777777" w:rsidR="008C2292" w:rsidRPr="007F4877" w:rsidRDefault="008C2292" w:rsidP="008C2292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>n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N2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= (6,022.10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2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>/6,022.10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23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>) = 0,1mol</w:t>
      </w:r>
    </w:p>
    <w:p w14:paraId="7CFD4B99" w14:textId="77777777" w:rsidR="008C2292" w:rsidRPr="007F4877" w:rsidRDefault="008C2292" w:rsidP="008C2292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>a. m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hhX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= 0,1.64+4,8+0,1.28 = 14g</w:t>
      </w:r>
    </w:p>
    <w:p w14:paraId="1C4A1F99" w14:textId="77777777" w:rsidR="008C2292" w:rsidRPr="007F4877" w:rsidRDefault="008C2292" w:rsidP="008C2292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V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hhX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= (0,1+0,3+0,1).24,79 = 12,395lit</w:t>
      </w:r>
    </w:p>
    <w:p w14:paraId="62AB0387" w14:textId="77777777" w:rsidR="008C2292" w:rsidRPr="007F4877" w:rsidRDefault="008C2292" w:rsidP="008C2292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. </w:t>
      </w:r>
      <w:r w:rsidRPr="007F4877">
        <w:rPr>
          <w:rFonts w:ascii="Times New Roman" w:hAnsi="Times New Roman" w:cs="Times New Roman"/>
          <w:color w:val="000000" w:themeColor="text1"/>
          <w:position w:val="-30"/>
          <w:sz w:val="26"/>
          <w:szCs w:val="26"/>
        </w:rPr>
        <w:object w:dxaOrig="3780" w:dyaOrig="680" w14:anchorId="62970E24">
          <v:shape id="_x0000_i1098" type="#_x0000_t75" style="width:189pt;height:33.75pt" o:ole="">
            <v:imagedata r:id="rId154" o:title=""/>
          </v:shape>
          <o:OLEObject Type="Embed" ProgID="Equation.DSMT4" ShapeID="_x0000_i1098" DrawAspect="Content" ObjectID="_1783712515" r:id="rId155"/>
        </w:object>
      </w:r>
    </w:p>
    <w:p w14:paraId="7B3CB274" w14:textId="55B32ECE" w:rsidR="008C2292" w:rsidRPr="007F4877" w:rsidRDefault="008C2292" w:rsidP="008C2292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</w:t>
      </w:r>
      <w:r w:rsidRPr="007F4877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000" w:dyaOrig="620" w14:anchorId="58065A9C">
          <v:shape id="_x0000_i1099" type="#_x0000_t75" style="width:150pt;height:30.75pt" o:ole="">
            <v:imagedata r:id="rId156" o:title=""/>
          </v:shape>
          <o:OLEObject Type="Embed" ProgID="Equation.DSMT4" ShapeID="_x0000_i1099" DrawAspect="Content" ObjectID="_1783712516" r:id="rId157"/>
        </w:objec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nên hhX nhẹ hơn KK</w:t>
      </w:r>
    </w:p>
    <w:p w14:paraId="582114C6" w14:textId="34533E06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Câu 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16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: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trích từ đề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chọn HSG </w:t>
      </w:r>
      <w:r w:rsidR="009A2028" w:rsidRPr="007F4877">
        <w:rPr>
          <w:rFonts w:ascii="Times New Roman" w:hAnsi="Times New Roman" w:cs="Times New Roman"/>
          <w:b/>
          <w:sz w:val="26"/>
          <w:szCs w:val="26"/>
        </w:rPr>
        <w:t>THCS NGUYỄN TẤT THÀNH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NĂM 2023-2024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)</w:t>
      </w:r>
    </w:p>
    <w:p w14:paraId="7CEBFE23" w14:textId="77777777" w:rsidR="008C2292" w:rsidRPr="007F4877" w:rsidRDefault="008C2292" w:rsidP="008C2292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</w:t>
      </w:r>
      <w:r w:rsidRPr="007F487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  2. 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>Phân hủy 24,5 gam một hợp chất thu được 0,2mol KCl và 7,437 lit khí oxygen (đkc)</w:t>
      </w:r>
    </w:p>
    <w:p w14:paraId="0481721D" w14:textId="77777777" w:rsidR="008C2292" w:rsidRPr="007F4877" w:rsidRDefault="008C2292" w:rsidP="008C2292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a. Hợp chất trên được tạo nên từ những nguyên tố hóa học nào? Vì sao?</w:t>
      </w:r>
    </w:p>
    <w:p w14:paraId="75037D80" w14:textId="77777777" w:rsidR="008C2292" w:rsidRPr="007F4877" w:rsidRDefault="008C2292" w:rsidP="008C2292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b. Tìm công thức hóa học của hợp chất biết công thức đơn giản của hợp chất cũng là công thức hóa học.</w:t>
      </w:r>
    </w:p>
    <w:p w14:paraId="5A166D81" w14:textId="77777777" w:rsidR="008C2292" w:rsidRPr="007F4877" w:rsidRDefault="008C2292" w:rsidP="008E6CB4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</w:p>
    <w:p w14:paraId="0826CC9F" w14:textId="2BFB130C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lastRenderedPageBreak/>
        <w:t>Hướng dẫn giải</w:t>
      </w:r>
    </w:p>
    <w:p w14:paraId="4CDDCD3B" w14:textId="77777777" w:rsidR="008C2292" w:rsidRPr="007F4877" w:rsidRDefault="008C2292" w:rsidP="008C2292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>Phân hủy một hợp chất thu được KCl và khí O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2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nên hợp chất được tạo nên từ 3 nguyên tố hóa học:  K, Cl, O</w:t>
      </w:r>
    </w:p>
    <w:p w14:paraId="741722DA" w14:textId="77777777" w:rsidR="008C2292" w:rsidRPr="007F4877" w:rsidRDefault="008C2292" w:rsidP="008C2292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>Bảo toàn mol các nguyên tố trong hợp chất:</w:t>
      </w:r>
    </w:p>
    <w:p w14:paraId="36A0FDE8" w14:textId="77777777" w:rsidR="008C2292" w:rsidRPr="007F4877" w:rsidRDefault="008C2292" w:rsidP="008C2292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n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K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= n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Cl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= n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KCl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= 0,2mol;  n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O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= 2n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O2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= 2 (7,437/24,79) = 0,6mol</w:t>
      </w:r>
    </w:p>
    <w:p w14:paraId="593978BC" w14:textId="77777777" w:rsidR="008C2292" w:rsidRPr="007F4877" w:rsidRDefault="008C2292" w:rsidP="008C2292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>Tỉ lệ mol:  n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K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: n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Cl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: n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O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= 0,2:0,2:0,6 = 1:1:3</w:t>
      </w:r>
    </w:p>
    <w:p w14:paraId="459DAC0A" w14:textId="0CD99AC4" w:rsidR="008C2292" w:rsidRPr="007F4877" w:rsidRDefault="008C2292" w:rsidP="008C2292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color w:val="000000" w:themeColor="text1"/>
          <w:sz w:val="26"/>
          <w:szCs w:val="26"/>
        </w:rPr>
        <w:t>Do công thức đơn giản của hợp chất cũng là công thức hóa học nên CTHH cần tìm của hợp chất là KClO</w:t>
      </w:r>
      <w:r w:rsidRPr="007F4877">
        <w:rPr>
          <w:rFonts w:ascii="Times New Roman" w:hAnsi="Times New Roman" w:cs="Times New Roman"/>
          <w:color w:val="000000" w:themeColor="text1"/>
          <w:sz w:val="26"/>
          <w:szCs w:val="26"/>
          <w:vertAlign w:val="subscript"/>
        </w:rPr>
        <w:t>3</w:t>
      </w:r>
    </w:p>
    <w:p w14:paraId="4D855AD4" w14:textId="0B4F1E35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Câu 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17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: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trích từ đề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chọn HSG HUYỆN </w:t>
      </w:r>
      <w:r w:rsidR="009A2028" w:rsidRPr="007F4877">
        <w:rPr>
          <w:rFonts w:ascii="Times New Roman" w:hAnsi="Times New Roman" w:cs="Times New Roman"/>
          <w:b/>
          <w:sz w:val="26"/>
          <w:szCs w:val="26"/>
        </w:rPr>
        <w:t>NGA SƠN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NĂM 2023-2024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)</w:t>
      </w:r>
    </w:p>
    <w:p w14:paraId="1ECD6028" w14:textId="77777777" w:rsidR="009A2028" w:rsidRPr="007F4877" w:rsidRDefault="009A2028" w:rsidP="009A2028">
      <w:pPr>
        <w:jc w:val="both"/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  <w:lang w:val="en"/>
        </w:rPr>
        <w:t xml:space="preserve">        </w:t>
      </w:r>
      <w:r w:rsidRPr="007F4877">
        <w:rPr>
          <w:rFonts w:ascii="Times New Roman" w:hAnsi="Times New Roman" w:cs="Times New Roman"/>
          <w:sz w:val="26"/>
          <w:szCs w:val="26"/>
        </w:rPr>
        <w:t>a, Tính số mol của 13 gam Zn và đó là khối lượng của bao nhiêu nguyên tử Zn?</w:t>
      </w:r>
    </w:p>
    <w:p w14:paraId="47EEA56A" w14:textId="77777777" w:rsidR="009A2028" w:rsidRPr="007F4877" w:rsidRDefault="009A2028" w:rsidP="009A2028">
      <w:pPr>
        <w:jc w:val="both"/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 xml:space="preserve">        b, Phải lấy bao nhiêu gam Cu để có số nguyên tử đúng bằng nguyên tử Zn ở trên?</w:t>
      </w:r>
    </w:p>
    <w:p w14:paraId="0FFA525B" w14:textId="779615C4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14:paraId="3E6B0070" w14:textId="05238D92" w:rsidR="009A2028" w:rsidRPr="007F4877" w:rsidRDefault="009A2028" w:rsidP="009A2028">
      <w:pPr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a) </w:t>
      </w:r>
      <w:r w:rsidRPr="007F487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  <w:t xml:space="preserve">Ta có : </w:t>
      </w:r>
      <w:r w:rsidRPr="007F4877">
        <w:rPr>
          <w:rFonts w:ascii="Times New Roman" w:hAnsi="Times New Roman" w:cs="Times New Roman"/>
          <w:spacing w:val="-1"/>
          <w:position w:val="-26"/>
          <w:sz w:val="26"/>
          <w:szCs w:val="26"/>
        </w:rPr>
        <w:object w:dxaOrig="2460" w:dyaOrig="700" w14:anchorId="7D8E9A5B">
          <v:shape id="_x0000_i1100" type="#_x0000_t75" style="width:123pt;height:35.25pt" o:ole="">
            <v:imagedata r:id="rId158" o:title=""/>
          </v:shape>
          <o:OLEObject Type="Embed" ProgID="Equation.DSMT4" ShapeID="_x0000_i1100" DrawAspect="Content" ObjectID="_1783712517" r:id="rId159"/>
        </w:objec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29FCABD2" w14:textId="77777777" w:rsidR="009A2028" w:rsidRPr="007F4877" w:rsidRDefault="009A2028" w:rsidP="009A2028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F4877">
        <w:rPr>
          <w:rFonts w:ascii="Times New Roman" w:hAnsi="Times New Roman" w:cs="Times New Roman"/>
          <w:sz w:val="26"/>
          <w:szCs w:val="26"/>
        </w:rPr>
        <w:sym w:font="Symbol" w:char="00DE"/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Số nguyên tử Zn = 0,2 . 6.10</w:t>
      </w:r>
      <w:r w:rsidRPr="007F4877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3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= 1,2.10</w:t>
      </w:r>
      <w:r w:rsidRPr="007F4877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3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21021E50" w14:textId="3FFAD2E9" w:rsidR="009A2028" w:rsidRPr="007F4877" w:rsidRDefault="009A2028" w:rsidP="009A2028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b/>
          <w:sz w:val="26"/>
          <w:szCs w:val="26"/>
          <w:lang w:val="pt-BR"/>
        </w:rPr>
        <w:t xml:space="preserve">b) 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  <w:t>Số nguyên tử Cu = số nguyên tử Zn = 1,2.10</w:t>
      </w:r>
      <w:r w:rsidRPr="007F4877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3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6951B961" w14:textId="77777777" w:rsidR="009A2028" w:rsidRPr="007F4877" w:rsidRDefault="009A2028" w:rsidP="009A2028">
      <w:pPr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F4877">
        <w:rPr>
          <w:rFonts w:ascii="Times New Roman" w:hAnsi="Times New Roman" w:cs="Times New Roman"/>
          <w:sz w:val="26"/>
          <w:szCs w:val="26"/>
        </w:rPr>
        <w:sym w:font="Symbol" w:char="00DE"/>
      </w:r>
      <w:r w:rsidRPr="007F4877">
        <w:rPr>
          <w:rFonts w:ascii="Times New Roman" w:hAnsi="Times New Roman" w:cs="Times New Roman"/>
          <w:sz w:val="26"/>
          <w:szCs w:val="26"/>
        </w:rPr>
        <w:t xml:space="preserve"> </w:t>
      </w:r>
      <w:r w:rsidRPr="007F4877">
        <w:rPr>
          <w:rFonts w:ascii="Times New Roman" w:hAnsi="Times New Roman" w:cs="Times New Roman"/>
          <w:spacing w:val="-1"/>
          <w:position w:val="-26"/>
          <w:sz w:val="26"/>
          <w:szCs w:val="26"/>
        </w:rPr>
        <w:object w:dxaOrig="3040" w:dyaOrig="740" w14:anchorId="62C48AEB">
          <v:shape id="_x0000_i1101" type="#_x0000_t75" style="width:152.25pt;height:36.75pt" o:ole="">
            <v:imagedata r:id="rId160" o:title=""/>
          </v:shape>
          <o:OLEObject Type="Embed" ProgID="Equation.DSMT4" ShapeID="_x0000_i1101" DrawAspect="Content" ObjectID="_1783712518" r:id="rId161"/>
        </w:object>
      </w:r>
      <w:r w:rsidRPr="007F4877">
        <w:rPr>
          <w:rFonts w:ascii="Times New Roman" w:hAnsi="Times New Roman" w:cs="Times New Roman"/>
          <w:sz w:val="26"/>
          <w:szCs w:val="26"/>
        </w:rPr>
        <w:tab/>
      </w:r>
      <w:r w:rsidRPr="007F4877">
        <w:rPr>
          <w:rFonts w:ascii="Times New Roman" w:hAnsi="Times New Roman" w:cs="Times New Roman"/>
          <w:sz w:val="26"/>
          <w:szCs w:val="26"/>
        </w:rPr>
        <w:tab/>
      </w:r>
      <w:r w:rsidRPr="007F4877">
        <w:rPr>
          <w:rFonts w:ascii="Times New Roman" w:hAnsi="Times New Roman" w:cs="Times New Roman"/>
          <w:sz w:val="26"/>
          <w:szCs w:val="26"/>
        </w:rPr>
        <w:tab/>
      </w:r>
      <w:r w:rsidRPr="007F4877">
        <w:rPr>
          <w:rFonts w:ascii="Times New Roman" w:hAnsi="Times New Roman" w:cs="Times New Roman"/>
          <w:sz w:val="26"/>
          <w:szCs w:val="26"/>
        </w:rPr>
        <w:tab/>
      </w:r>
    </w:p>
    <w:p w14:paraId="7E5AD447" w14:textId="7F41A1AA" w:rsidR="009A2028" w:rsidRPr="007F4877" w:rsidRDefault="009A2028" w:rsidP="009A2028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sz w:val="26"/>
          <w:szCs w:val="26"/>
        </w:rPr>
        <w:tab/>
      </w:r>
      <w:r w:rsidRPr="007F4877">
        <w:rPr>
          <w:rFonts w:ascii="Times New Roman" w:hAnsi="Times New Roman" w:cs="Times New Roman"/>
          <w:sz w:val="26"/>
          <w:szCs w:val="26"/>
        </w:rPr>
        <w:tab/>
      </w:r>
      <w:r w:rsidRPr="007F4877">
        <w:rPr>
          <w:rFonts w:ascii="Times New Roman" w:hAnsi="Times New Roman" w:cs="Times New Roman"/>
          <w:sz w:val="26"/>
          <w:szCs w:val="26"/>
        </w:rPr>
        <w:sym w:font="Symbol" w:char="00DE"/>
      </w:r>
      <w:r w:rsidRPr="007F4877">
        <w:rPr>
          <w:rFonts w:ascii="Times New Roman" w:hAnsi="Times New Roman" w:cs="Times New Roman"/>
          <w:sz w:val="26"/>
          <w:szCs w:val="26"/>
        </w:rPr>
        <w:t xml:space="preserve"> mCu = 0,2 . 64 = 12,8 gam</w:t>
      </w:r>
      <w:r w:rsidRPr="007F4877">
        <w:rPr>
          <w:rFonts w:ascii="Times New Roman" w:hAnsi="Times New Roman" w:cs="Times New Roman"/>
          <w:sz w:val="26"/>
          <w:szCs w:val="26"/>
        </w:rPr>
        <w:tab/>
      </w:r>
    </w:p>
    <w:p w14:paraId="113630A6" w14:textId="4E677079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Câu 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18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: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trích từ đề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chọn HSG HUYỆN </w:t>
      </w:r>
      <w:r w:rsidR="009A2028" w:rsidRPr="007F4877">
        <w:rPr>
          <w:rFonts w:ascii="Times New Roman" w:hAnsi="Times New Roman" w:cs="Times New Roman"/>
          <w:b/>
          <w:sz w:val="26"/>
          <w:szCs w:val="26"/>
        </w:rPr>
        <w:t>NGA SƠN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NĂM 2023-2024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)</w:t>
      </w:r>
    </w:p>
    <w:p w14:paraId="65682802" w14:textId="77777777" w:rsidR="009A2028" w:rsidRPr="007F4877" w:rsidRDefault="009A2028" w:rsidP="009A202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7F4877">
        <w:rPr>
          <w:rFonts w:ascii="Times New Roman" w:hAnsi="Times New Roman" w:cs="Times New Roman"/>
          <w:sz w:val="26"/>
          <w:szCs w:val="26"/>
          <w:lang w:val="vi-VN"/>
        </w:rPr>
        <w:t>Trộn 1,2</w:t>
      </w:r>
      <w:r w:rsidRPr="007F4877">
        <w:rPr>
          <w:rFonts w:ascii="Times New Roman" w:hAnsi="Times New Roman" w:cs="Times New Roman"/>
          <w:sz w:val="26"/>
          <w:szCs w:val="26"/>
          <w:lang w:val="nl-NL"/>
        </w:rPr>
        <w:t>395</w:t>
      </w:r>
      <w:r w:rsidRPr="007F4877">
        <w:rPr>
          <w:rFonts w:ascii="Times New Roman" w:hAnsi="Times New Roman" w:cs="Times New Roman"/>
          <w:sz w:val="26"/>
          <w:szCs w:val="26"/>
          <w:lang w:val="vi-VN"/>
        </w:rPr>
        <w:t xml:space="preserve"> lít khí CO với 3,</w:t>
      </w:r>
      <w:r w:rsidRPr="007F4877">
        <w:rPr>
          <w:rFonts w:ascii="Times New Roman" w:hAnsi="Times New Roman" w:cs="Times New Roman"/>
          <w:sz w:val="26"/>
          <w:szCs w:val="26"/>
          <w:lang w:val="nl-NL"/>
        </w:rPr>
        <w:t>7185</w:t>
      </w:r>
      <w:r w:rsidRPr="007F4877">
        <w:rPr>
          <w:rFonts w:ascii="Times New Roman" w:hAnsi="Times New Roman" w:cs="Times New Roman"/>
          <w:sz w:val="26"/>
          <w:szCs w:val="26"/>
          <w:lang w:val="vi-VN"/>
        </w:rPr>
        <w:t xml:space="preserve"> lít khí C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vi-VN"/>
        </w:rPr>
        <w:t xml:space="preserve"> (đktc) thu được hỗn hợp khí A.</w:t>
      </w:r>
    </w:p>
    <w:p w14:paraId="67D3B130" w14:textId="77777777" w:rsidR="009A2028" w:rsidRPr="007F4877" w:rsidRDefault="009A2028" w:rsidP="009A2028">
      <w:pPr>
        <w:tabs>
          <w:tab w:val="left" w:pos="72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sz w:val="26"/>
          <w:szCs w:val="26"/>
          <w:lang w:val="vi-VN"/>
        </w:rPr>
        <w:tab/>
        <w:t>a, Tính khối lượng của hỗn hợp khí A</w:t>
      </w:r>
    </w:p>
    <w:p w14:paraId="683F7493" w14:textId="01C5A3FF" w:rsidR="009A2028" w:rsidRPr="007F4877" w:rsidRDefault="009A2028" w:rsidP="009A2028">
      <w:pPr>
        <w:tabs>
          <w:tab w:val="left" w:pos="72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sz w:val="26"/>
          <w:szCs w:val="26"/>
          <w:lang w:val="vi-VN"/>
        </w:rPr>
        <w:tab/>
        <w:t>b, Tính tỉ khối của khí A so với khí hidro.</w:t>
      </w:r>
    </w:p>
    <w:p w14:paraId="66F4FDA2" w14:textId="72CAC6F4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14:paraId="48CCCCA5" w14:textId="77777777" w:rsidR="009A2028" w:rsidRPr="007F4877" w:rsidRDefault="009A2028" w:rsidP="009A2028">
      <w:pPr>
        <w:autoSpaceDE w:val="0"/>
        <w:autoSpaceDN w:val="0"/>
        <w:adjustRightInd w:val="0"/>
        <w:rPr>
          <w:rFonts w:ascii="Times New Roman" w:hAnsi="Times New Roman" w:cs="Times New Roman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sz w:val="26"/>
          <w:szCs w:val="26"/>
          <w:lang w:val="en"/>
        </w:rPr>
        <w:t>a) Tính khối l</w:t>
      </w:r>
      <w:r w:rsidRPr="007F4877">
        <w:rPr>
          <w:rFonts w:ascii="Times New Roman" w:hAnsi="Times New Roman" w:cs="Times New Roman"/>
          <w:sz w:val="26"/>
          <w:szCs w:val="26"/>
          <w:lang w:val="vi-VN"/>
        </w:rPr>
        <w:t>ượng của hỗn hợp khí A</w:t>
      </w:r>
    </w:p>
    <w:p w14:paraId="73D3B193" w14:textId="05ED18E7" w:rsidR="009A2028" w:rsidRPr="007F4877" w:rsidRDefault="009A2028" w:rsidP="009A2028">
      <w:pPr>
        <w:autoSpaceDE w:val="0"/>
        <w:autoSpaceDN w:val="0"/>
        <w:adjustRightInd w:val="0"/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en"/>
        </w:rPr>
        <w:t xml:space="preserve">     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nCO = 1,2395 : 24,79 = 0,05 mol  </w:t>
      </w:r>
      <w:r w:rsidRPr="007F487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1012521" wp14:editId="2D351C3C">
            <wp:extent cx="190500" cy="1524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mCO = 0,05 . 28 = 1,4 </w:t>
      </w:r>
      <w:r w:rsidRPr="007F4877">
        <w:rPr>
          <w:rFonts w:ascii="Times New Roman" w:hAnsi="Times New Roman" w:cs="Times New Roman"/>
          <w:i/>
          <w:iCs/>
          <w:sz w:val="26"/>
          <w:szCs w:val="26"/>
          <w:lang w:val="pt-BR"/>
        </w:rPr>
        <w:t>(gam)</w:t>
      </w:r>
    </w:p>
    <w:p w14:paraId="1B505A3A" w14:textId="2B89D34E" w:rsidR="009A2028" w:rsidRPr="007F4877" w:rsidRDefault="009A2028" w:rsidP="009A2028">
      <w:pPr>
        <w:autoSpaceDE w:val="0"/>
        <w:autoSpaceDN w:val="0"/>
        <w:adjustRightInd w:val="0"/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    nC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= 3,7185 :24,79= 0,15 mol  </w:t>
      </w:r>
      <w:r w:rsidRPr="007F487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3FA0F46" wp14:editId="77FFD902">
            <wp:extent cx="190500" cy="1524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mC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= 0,15 . 44 = 6,6 </w:t>
      </w:r>
      <w:r w:rsidRPr="007F4877">
        <w:rPr>
          <w:rFonts w:ascii="Times New Roman" w:hAnsi="Times New Roman" w:cs="Times New Roman"/>
          <w:i/>
          <w:iCs/>
          <w:sz w:val="26"/>
          <w:szCs w:val="26"/>
          <w:lang w:val="pt-BR"/>
        </w:rPr>
        <w:t>(gam)</w:t>
      </w:r>
    </w:p>
    <w:p w14:paraId="74A2266E" w14:textId="77777777" w:rsidR="009A2028" w:rsidRPr="007F4877" w:rsidRDefault="009A2028" w:rsidP="009A2028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    mA = 1,4 + 6,6 = 8 </w:t>
      </w:r>
      <w:r w:rsidRPr="007F4877">
        <w:rPr>
          <w:rFonts w:ascii="Times New Roman" w:hAnsi="Times New Roman" w:cs="Times New Roman"/>
          <w:i/>
          <w:iCs/>
          <w:sz w:val="26"/>
          <w:szCs w:val="26"/>
          <w:lang w:val="pt-BR"/>
        </w:rPr>
        <w:t>(gam)</w:t>
      </w:r>
    </w:p>
    <w:p w14:paraId="0BA92F1E" w14:textId="77777777" w:rsidR="009A2028" w:rsidRPr="007F4877" w:rsidRDefault="009A2028" w:rsidP="009A2028">
      <w:pPr>
        <w:autoSpaceDE w:val="0"/>
        <w:autoSpaceDN w:val="0"/>
        <w:adjustRightInd w:val="0"/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de-DE"/>
        </w:rPr>
        <w:t>b )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Tính tỉ khối của khí A so với H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:</w:t>
      </w:r>
    </w:p>
    <w:p w14:paraId="74814DC3" w14:textId="6E067F44" w:rsidR="009A2028" w:rsidRPr="007F4877" w:rsidRDefault="009A2028" w:rsidP="009A2028">
      <w:pPr>
        <w:autoSpaceDE w:val="0"/>
        <w:autoSpaceDN w:val="0"/>
        <w:adjustRightInd w:val="0"/>
        <w:rPr>
          <w:rFonts w:ascii="Times New Roman" w:hAnsi="Times New Roman" w:cs="Times New Roman"/>
          <w:sz w:val="26"/>
          <w:szCs w:val="26"/>
          <w:lang w:val="de-DE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                   </w:t>
      </w:r>
      <w:r w:rsidRPr="007F4877">
        <w:rPr>
          <w:rFonts w:ascii="Times New Roman" w:hAnsi="Times New Roman" w:cs="Times New Roman"/>
          <w:sz w:val="26"/>
          <w:szCs w:val="26"/>
          <w:lang w:val="de-DE"/>
        </w:rPr>
        <w:t>M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t>A</w:t>
      </w:r>
      <w:r w:rsidRPr="007F4877">
        <w:rPr>
          <w:rFonts w:ascii="Times New Roman" w:hAnsi="Times New Roman" w:cs="Times New Roman"/>
          <w:sz w:val="26"/>
          <w:szCs w:val="26"/>
          <w:lang w:val="de-DE"/>
        </w:rPr>
        <w:t xml:space="preserve"> = </w:t>
      </w:r>
      <w:r w:rsidRPr="007F487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B28B152" wp14:editId="4CEB3FEA">
            <wp:extent cx="1438275" cy="4286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EA5D10" w14:textId="469DDB20" w:rsidR="009A2028" w:rsidRPr="007F4877" w:rsidRDefault="009A2028" w:rsidP="009A2028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sz w:val="26"/>
          <w:szCs w:val="26"/>
          <w:lang w:val="de-DE"/>
        </w:rPr>
        <w:t xml:space="preserve">                  dA/H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de-DE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de-DE"/>
        </w:rPr>
        <w:t xml:space="preserve"> = </w:t>
      </w:r>
      <w:r w:rsidRPr="007F487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327614D" wp14:editId="07EDE808">
            <wp:extent cx="542925" cy="4000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B32BEE" w14:textId="0CFAD3C7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lastRenderedPageBreak/>
        <w:t xml:space="preserve">Câu 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19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: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trích từ đề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chọn HSG </w:t>
      </w:r>
      <w:r w:rsidR="007F4877" w:rsidRPr="007F4877">
        <w:rPr>
          <w:rFonts w:ascii="Times New Roman" w:hAnsi="Times New Roman" w:cs="Times New Roman"/>
          <w:b/>
          <w:sz w:val="26"/>
          <w:szCs w:val="26"/>
        </w:rPr>
        <w:t>TRÀ BÌNH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NĂM 2023-2024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)</w:t>
      </w:r>
    </w:p>
    <w:p w14:paraId="2D6CA6B6" w14:textId="77777777" w:rsidR="007F4877" w:rsidRPr="007F4877" w:rsidRDefault="007F4877" w:rsidP="007F487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7F4877">
        <w:rPr>
          <w:rFonts w:ascii="Times New Roman" w:eastAsia="Times New Roman" w:hAnsi="Times New Roman" w:cs="Times New Roman"/>
          <w:color w:val="000000"/>
          <w:sz w:val="26"/>
          <w:szCs w:val="26"/>
          <w:highlight w:val="white"/>
        </w:rPr>
        <w:t>Hòa tan hoàn toàn một lá Zinc vào dung dịch hydrochloric acid (HCl) sau phản ứng thu được muối Zinc chloride và 4,958 lít khí Hydrogen.</w:t>
      </w:r>
    </w:p>
    <w:p w14:paraId="3C446890" w14:textId="77777777" w:rsidR="007F4877" w:rsidRPr="007F4877" w:rsidRDefault="007F4877" w:rsidP="007F487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7F4877">
        <w:rPr>
          <w:rFonts w:ascii="Times New Roman" w:eastAsia="Times New Roman" w:hAnsi="Times New Roman" w:cs="Times New Roman"/>
          <w:color w:val="000000"/>
          <w:sz w:val="26"/>
          <w:szCs w:val="26"/>
          <w:highlight w:val="white"/>
        </w:rPr>
        <w:t>a) Viết phương trình phản ứng.</w:t>
      </w:r>
    </w:p>
    <w:p w14:paraId="276C2AFD" w14:textId="77777777" w:rsidR="007F4877" w:rsidRPr="007F4877" w:rsidRDefault="007F4877" w:rsidP="007F487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7F4877">
        <w:rPr>
          <w:rFonts w:ascii="Times New Roman" w:eastAsia="Times New Roman" w:hAnsi="Times New Roman" w:cs="Times New Roman"/>
          <w:color w:val="000000"/>
          <w:sz w:val="26"/>
          <w:szCs w:val="26"/>
          <w:highlight w:val="white"/>
        </w:rPr>
        <w:t>b) Tính khối lượng hydrochloric acid đã dùng.</w:t>
      </w:r>
    </w:p>
    <w:p w14:paraId="7BB9FB1B" w14:textId="77777777" w:rsidR="007F4877" w:rsidRPr="007F4877" w:rsidRDefault="007F4877" w:rsidP="007F487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7F4877">
        <w:rPr>
          <w:rFonts w:ascii="Times New Roman" w:eastAsia="Times New Roman" w:hAnsi="Times New Roman" w:cs="Times New Roman"/>
          <w:color w:val="000000"/>
          <w:sz w:val="26"/>
          <w:szCs w:val="26"/>
          <w:highlight w:val="white"/>
        </w:rPr>
        <w:t>c) Tính khối lượng Zinc chloride sinh ra sau phản ứng.</w:t>
      </w:r>
    </w:p>
    <w:p w14:paraId="28E33ACA" w14:textId="77777777" w:rsidR="007F4877" w:rsidRPr="007F4877" w:rsidRDefault="007F4877" w:rsidP="007F487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highlight w:val="white"/>
        </w:rPr>
      </w:pPr>
      <w:r w:rsidRPr="007F4877">
        <w:rPr>
          <w:rFonts w:ascii="Times New Roman" w:eastAsia="Times New Roman" w:hAnsi="Times New Roman" w:cs="Times New Roman"/>
          <w:color w:val="000000"/>
          <w:sz w:val="26"/>
          <w:szCs w:val="26"/>
          <w:highlight w:val="white"/>
        </w:rPr>
        <w:t>d) Nếu hiệu suất của phản ứng là H = 80%. Tính khối lượng Zinc ban đầu.</w:t>
      </w:r>
    </w:p>
    <w:p w14:paraId="75468517" w14:textId="77777777" w:rsidR="007F4877" w:rsidRPr="007F4877" w:rsidRDefault="007F4877" w:rsidP="008E6CB4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77A941DE" w14:textId="77777777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tbl>
      <w:tblPr>
        <w:tblW w:w="934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77"/>
        <w:gridCol w:w="8764"/>
      </w:tblGrid>
      <w:tr w:rsidR="007F4877" w:rsidRPr="007F4877" w14:paraId="7EA5CC58" w14:textId="77777777" w:rsidTr="007F4877">
        <w:tc>
          <w:tcPr>
            <w:tcW w:w="478" w:type="dxa"/>
            <w:tcBorders>
              <w:right w:val="nil"/>
            </w:tcBorders>
            <w:vAlign w:val="center"/>
          </w:tcPr>
          <w:p w14:paraId="65A58233" w14:textId="77777777" w:rsidR="007F4877" w:rsidRPr="007F4877" w:rsidRDefault="007F4877" w:rsidP="00BA7C36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F487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7265" w:type="dxa"/>
            <w:tcBorders>
              <w:top w:val="nil"/>
              <w:left w:val="nil"/>
              <w:bottom w:val="nil"/>
              <w:right w:val="nil"/>
            </w:tcBorders>
          </w:tcPr>
          <w:p w14:paraId="1980D631" w14:textId="77777777" w:rsidR="007F4877" w:rsidRPr="007F4877" w:rsidRDefault="00AA3377" w:rsidP="00BA7C3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sdt>
              <w:sdtPr>
                <w:rPr>
                  <w:rFonts w:ascii="Times New Roman" w:hAnsi="Times New Roman" w:cs="Times New Roman"/>
                  <w:sz w:val="26"/>
                  <w:szCs w:val="26"/>
                </w:rPr>
                <w:tag w:val="goog_rdk_0"/>
                <w:id w:val="-1241944165"/>
              </w:sdtPr>
              <w:sdtEndPr/>
              <w:sdtContent>
                <w:r w:rsidR="007F4877" w:rsidRPr="007F4877">
                  <w:rPr>
                    <w:rFonts w:ascii="Times New Roman" w:eastAsia="Caudex" w:hAnsi="Times New Roman" w:cs="Times New Roman"/>
                    <w:color w:val="000000"/>
                    <w:sz w:val="26"/>
                    <w:szCs w:val="26"/>
                    <w:highlight w:val="white"/>
                  </w:rPr>
                  <w:t>Phương trình phản ứng: Zn + 2HCl → ZnCl</w:t>
                </w:r>
              </w:sdtContent>
            </w:sdt>
            <w:r w:rsidR="007F4877" w:rsidRPr="007F48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  <w:vertAlign w:val="subscript"/>
              </w:rPr>
              <w:t>2</w:t>
            </w:r>
            <w:r w:rsidR="007F4877" w:rsidRPr="007F48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> + H</w:t>
            </w:r>
            <w:r w:rsidR="007F4877" w:rsidRPr="007F48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  <w:vertAlign w:val="subscript"/>
              </w:rPr>
              <w:t>2 </w:t>
            </w:r>
          </w:p>
        </w:tc>
      </w:tr>
      <w:tr w:rsidR="007F4877" w:rsidRPr="007F4877" w14:paraId="4D96771A" w14:textId="77777777" w:rsidTr="007F4877">
        <w:tc>
          <w:tcPr>
            <w:tcW w:w="478" w:type="dxa"/>
            <w:tcBorders>
              <w:right w:val="nil"/>
            </w:tcBorders>
            <w:vAlign w:val="center"/>
          </w:tcPr>
          <w:p w14:paraId="399D552A" w14:textId="77777777" w:rsidR="007F4877" w:rsidRPr="007F4877" w:rsidRDefault="007F4877" w:rsidP="00BA7C36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F487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7265" w:type="dxa"/>
            <w:tcBorders>
              <w:top w:val="nil"/>
              <w:left w:val="nil"/>
              <w:bottom w:val="nil"/>
              <w:right w:val="nil"/>
            </w:tcBorders>
          </w:tcPr>
          <w:p w14:paraId="63D8F636" w14:textId="77777777" w:rsidR="007F4877" w:rsidRPr="007F4877" w:rsidRDefault="00AA3377" w:rsidP="00BA7C3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</w:pPr>
            <m:oMath>
              <m:sSub>
                <m:sSubPr>
                  <m:ctrlP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</m:ctrlPr>
                </m:sSubPr>
                <m:e>
                  <m: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  <w:highlight w:val="white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  <w:highlight w:val="white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  <w:highlight w:val="white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Cambria Math" w:hAnsi="Cambria Math" w:cs="Times New Roman"/>
                  <w:color w:val="000000"/>
                  <w:sz w:val="26"/>
                  <w:szCs w:val="26"/>
                  <w:highlight w:val="white"/>
                </w:rPr>
                <m:t>=</m:t>
              </m:r>
              <m:f>
                <m:fPr>
                  <m:ctrlP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</m:ctrlPr>
                </m:fPr>
                <m:num>
                  <m: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  <m:t>4,958</m:t>
                  </m:r>
                </m:num>
                <m:den>
                  <m: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  <m:t>24,79</m:t>
                  </m:r>
                </m:den>
              </m:f>
              <m:r>
                <w:rPr>
                  <w:rFonts w:ascii="Cambria Math" w:eastAsia="Cambria Math" w:hAnsi="Cambria Math" w:cs="Times New Roman"/>
                  <w:color w:val="000000"/>
                  <w:sz w:val="26"/>
                  <w:szCs w:val="26"/>
                  <w:highlight w:val="white"/>
                </w:rPr>
                <m:t>=0,2</m:t>
              </m:r>
            </m:oMath>
            <w:r w:rsidR="007F4877" w:rsidRPr="007F48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mol</w:t>
            </w:r>
          </w:p>
          <w:p w14:paraId="156A5A2D" w14:textId="77777777" w:rsidR="007F4877" w:rsidRPr="007F4877" w:rsidRDefault="007F4877" w:rsidP="00BA7C3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</w:pPr>
            <w:r w:rsidRPr="007F48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Theo PTPƯ: </w:t>
            </w:r>
            <m:oMath>
              <m:sSub>
                <m:sSubPr>
                  <m:ctrlP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</m:ctrlPr>
                </m:sSubPr>
                <m:e>
                  <m: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  <m:t>HCl</m:t>
                  </m:r>
                </m:sub>
              </m:sSub>
              <m:r>
                <w:rPr>
                  <w:rFonts w:ascii="Cambria Math" w:eastAsia="Cambria Math" w:hAnsi="Cambria Math" w:cs="Times New Roman"/>
                  <w:color w:val="000000"/>
                  <w:sz w:val="26"/>
                  <w:szCs w:val="26"/>
                  <w:highlight w:val="white"/>
                </w:rPr>
                <m:t>=</m:t>
              </m:r>
            </m:oMath>
            <w:r w:rsidRPr="007F48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</m:ctrlPr>
                </m:sSubPr>
                <m:e>
                  <m: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  <m:t>2.n</m:t>
                  </m:r>
                </m:e>
                <m:sub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  <w:highlight w:val="white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  <w:highlight w:val="white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  <w:highlight w:val="white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Cambria Math" w:hAnsi="Cambria Math" w:cs="Times New Roman"/>
                  <w:color w:val="000000"/>
                  <w:sz w:val="26"/>
                  <w:szCs w:val="26"/>
                  <w:highlight w:val="white"/>
                </w:rPr>
                <m:t>=2.0,2=0,4</m:t>
              </m:r>
            </m:oMath>
            <w:r w:rsidRPr="007F48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mol</w:t>
            </w:r>
          </w:p>
          <w:p w14:paraId="2C121AAF" w14:textId="77777777" w:rsidR="007F4877" w:rsidRPr="007F4877" w:rsidRDefault="00AA3377" w:rsidP="00BA7C3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</w:pPr>
            <m:oMath>
              <m:sSub>
                <m:sSubPr>
                  <m:ctrlP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</m:ctrlPr>
                </m:sSubPr>
                <m:e>
                  <m: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  <m:t>m</m:t>
                  </m:r>
                </m:e>
                <m:sub>
                  <m: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  <m:t>HCl</m:t>
                  </m:r>
                </m:sub>
              </m:sSub>
              <m:r>
                <w:rPr>
                  <w:rFonts w:ascii="Cambria Math" w:eastAsia="Cambria Math" w:hAnsi="Cambria Math" w:cs="Times New Roman"/>
                  <w:color w:val="000000"/>
                  <w:sz w:val="26"/>
                  <w:szCs w:val="26"/>
                  <w:highlight w:val="white"/>
                </w:rPr>
                <m:t>=0,4 . 36,5=14,6</m:t>
              </m:r>
            </m:oMath>
            <w:r w:rsidR="007F4877" w:rsidRPr="007F48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gam </w:t>
            </w:r>
          </w:p>
        </w:tc>
      </w:tr>
      <w:tr w:rsidR="007F4877" w:rsidRPr="007F4877" w14:paraId="682430C2" w14:textId="77777777" w:rsidTr="007F4877">
        <w:tc>
          <w:tcPr>
            <w:tcW w:w="478" w:type="dxa"/>
            <w:tcBorders>
              <w:right w:val="nil"/>
            </w:tcBorders>
            <w:vAlign w:val="center"/>
          </w:tcPr>
          <w:p w14:paraId="2063FDE2" w14:textId="77777777" w:rsidR="007F4877" w:rsidRPr="007F4877" w:rsidRDefault="007F4877" w:rsidP="00BA7C36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F487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7265" w:type="dxa"/>
            <w:tcBorders>
              <w:top w:val="nil"/>
              <w:left w:val="nil"/>
              <w:bottom w:val="nil"/>
              <w:right w:val="nil"/>
            </w:tcBorders>
          </w:tcPr>
          <w:p w14:paraId="370F8DFC" w14:textId="77777777" w:rsidR="007F4877" w:rsidRPr="007F4877" w:rsidRDefault="007F4877" w:rsidP="00BA7C3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</w:pPr>
            <w:r w:rsidRPr="007F48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Theo PTPƯ: </w:t>
            </w:r>
            <m:oMath>
              <m:sSub>
                <m:sSubPr>
                  <m:ctrlP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</m:ctrlPr>
                </m:sSubPr>
                <m:e>
                  <m: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  <w:highlight w:val="white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  <w:highlight w:val="white"/>
                        </w:rPr>
                        <m:t>ZnCl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  <w:highlight w:val="white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Cambria Math" w:hAnsi="Cambria Math" w:cs="Times New Roman"/>
                  <w:color w:val="000000"/>
                  <w:sz w:val="26"/>
                  <w:szCs w:val="26"/>
                  <w:highlight w:val="white"/>
                </w:rPr>
                <m:t>=</m:t>
              </m:r>
              <m:sSub>
                <m:sSubPr>
                  <m:ctrlP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</m:ctrlPr>
                </m:sSubPr>
                <m:e>
                  <m: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  <w:highlight w:val="white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  <w:highlight w:val="white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  <w:highlight w:val="white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Cambria Math" w:hAnsi="Cambria Math" w:cs="Times New Roman"/>
                  <w:color w:val="000000"/>
                  <w:sz w:val="26"/>
                  <w:szCs w:val="26"/>
                  <w:highlight w:val="white"/>
                </w:rPr>
                <m:t>=0,2</m:t>
              </m:r>
            </m:oMath>
            <w:r w:rsidRPr="007F48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mol</w:t>
            </w:r>
          </w:p>
          <w:p w14:paraId="6AC6CFF1" w14:textId="77777777" w:rsidR="007F4877" w:rsidRPr="007F4877" w:rsidRDefault="00AA3377" w:rsidP="00BA7C3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</w:pPr>
            <m:oMath>
              <m:sSub>
                <m:sSubPr>
                  <m:ctrlP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</m:ctrlPr>
                </m:sSubPr>
                <m:e>
                  <m: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  <w:highlight w:val="white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  <w:highlight w:val="white"/>
                        </w:rPr>
                        <m:t>ZnCl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  <w:highlight w:val="white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Cambria Math" w:hAnsi="Cambria Math" w:cs="Times New Roman"/>
                  <w:color w:val="000000"/>
                  <w:sz w:val="26"/>
                  <w:szCs w:val="26"/>
                  <w:highlight w:val="white"/>
                </w:rPr>
                <m:t>=0,2 . 136=27,2</m:t>
              </m:r>
            </m:oMath>
            <w:r w:rsidR="007F4877" w:rsidRPr="007F48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gam</w:t>
            </w:r>
          </w:p>
        </w:tc>
      </w:tr>
      <w:tr w:rsidR="007F4877" w:rsidRPr="007F4877" w14:paraId="337D3E47" w14:textId="77777777" w:rsidTr="007F4877">
        <w:tc>
          <w:tcPr>
            <w:tcW w:w="478" w:type="dxa"/>
            <w:tcBorders>
              <w:right w:val="nil"/>
            </w:tcBorders>
            <w:vAlign w:val="center"/>
          </w:tcPr>
          <w:p w14:paraId="4F6F6502" w14:textId="77777777" w:rsidR="007F4877" w:rsidRPr="007F4877" w:rsidRDefault="007F4877" w:rsidP="00BA7C36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7F4877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7265" w:type="dxa"/>
            <w:tcBorders>
              <w:top w:val="nil"/>
              <w:left w:val="nil"/>
              <w:bottom w:val="nil"/>
              <w:right w:val="nil"/>
            </w:tcBorders>
          </w:tcPr>
          <w:p w14:paraId="7F82D218" w14:textId="77777777" w:rsidR="007F4877" w:rsidRPr="007F4877" w:rsidRDefault="007F4877" w:rsidP="00BA7C3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</w:pPr>
            <w:r w:rsidRPr="007F48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Theo PTPƯ: </w:t>
            </w:r>
            <m:oMath>
              <m:sSub>
                <m:sSubPr>
                  <m:ctrlP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</m:ctrlPr>
                </m:sSubPr>
                <m:e>
                  <m: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  <m:t>n</m:t>
                  </m:r>
                </m:e>
                <m:sub>
                  <m: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  <m:t>Zn</m:t>
                  </m:r>
                </m:sub>
              </m:sSub>
              <m:r>
                <w:rPr>
                  <w:rFonts w:ascii="Cambria Math" w:eastAsia="Cambria Math" w:hAnsi="Cambria Math" w:cs="Times New Roman"/>
                  <w:color w:val="000000"/>
                  <w:sz w:val="26"/>
                  <w:szCs w:val="26"/>
                  <w:highlight w:val="white"/>
                </w:rPr>
                <m:t>=</m:t>
              </m:r>
            </m:oMath>
            <w:r w:rsidRPr="007F48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</m:ctrlPr>
                </m:sSubPr>
                <m:e>
                  <m: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  <w:highlight w:val="white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  <w:highlight w:val="white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  <w:highlight w:val="white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  <w:highlight w:val="white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eastAsia="Cambria Math" w:hAnsi="Cambria Math" w:cs="Times New Roman"/>
                  <w:color w:val="000000"/>
                  <w:sz w:val="26"/>
                  <w:szCs w:val="26"/>
                  <w:highlight w:val="white"/>
                </w:rPr>
                <m:t>=0,2</m:t>
              </m:r>
            </m:oMath>
            <w:r w:rsidRPr="007F48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mol</w:t>
            </w:r>
          </w:p>
          <w:p w14:paraId="58C2D0CA" w14:textId="77777777" w:rsidR="007F4877" w:rsidRPr="007F4877" w:rsidRDefault="007F4877" w:rsidP="00BA7C3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7F48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>m</w:t>
            </w:r>
            <w:r w:rsidRPr="007F48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  <w:vertAlign w:val="subscript"/>
              </w:rPr>
              <w:t>Zn</w:t>
            </w:r>
            <w:r w:rsidRPr="007F48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 thực tế thu được sau phản ứng là: 0,2.65 = 13 gam</w:t>
            </w:r>
          </w:p>
          <w:p w14:paraId="44D0A8C7" w14:textId="77777777" w:rsidR="007F4877" w:rsidRPr="007F4877" w:rsidRDefault="007F4877" w:rsidP="00BA7C3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</w:pPr>
            <w:r w:rsidRPr="007F48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highlight w:val="white"/>
              </w:rPr>
              <w:t xml:space="preserve">Khối lượng Zn cần dùng là: </w:t>
            </w:r>
            <m:oMath>
              <m:r>
                <w:rPr>
                  <w:rFonts w:ascii="Cambria Math" w:eastAsia="Cambria Math" w:hAnsi="Cambria Math" w:cs="Times New Roman"/>
                  <w:color w:val="000000"/>
                  <w:sz w:val="26"/>
                  <w:szCs w:val="26"/>
                </w:rPr>
                <m:t>H%=</m:t>
              </m:r>
              <m:f>
                <m:fPr>
                  <m:ctrlP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</w:rPr>
                        <m:t>tt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</w:rPr>
                        <m:t>lt</m:t>
                      </m:r>
                    </m:sub>
                  </m:sSub>
                </m:den>
              </m:f>
              <m:r>
                <w:rPr>
                  <w:rFonts w:ascii="Cambria Math" w:eastAsia="Cambria Math" w:hAnsi="Cambria Math" w:cs="Times New Roman"/>
                  <w:color w:val="000000"/>
                  <w:sz w:val="26"/>
                  <w:szCs w:val="26"/>
                </w:rPr>
                <m:t>.100%</m:t>
              </m:r>
            </m:oMath>
          </w:p>
          <w:p w14:paraId="13E7BA81" w14:textId="77777777" w:rsidR="007F4877" w:rsidRPr="007F4877" w:rsidRDefault="007F4877" w:rsidP="00BA7C3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7F48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                                           </w:t>
            </w:r>
            <m:oMath>
              <m:r>
                <w:rPr>
                  <w:rFonts w:ascii="Cambria Math" w:eastAsia="Cambria Math" w:hAnsi="Cambria Math" w:cs="Times New Roman"/>
                  <w:color w:val="000000"/>
                  <w:sz w:val="26"/>
                  <w:szCs w:val="26"/>
                </w:rPr>
                <m:t>80%=</m:t>
              </m:r>
              <m:f>
                <m:fPr>
                  <m:ctrlP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</w:rPr>
                    <m:t>13</m:t>
                  </m:r>
                </m:num>
                <m:den>
                  <m:sSub>
                    <m:sSubPr>
                      <m:ctrlP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="Cambria Math" w:hAnsi="Cambria Math" w:cs="Times New Roman"/>
                          <w:color w:val="000000"/>
                          <w:sz w:val="26"/>
                          <w:szCs w:val="26"/>
                        </w:rPr>
                        <m:t>lt</m:t>
                      </m:r>
                    </m:sub>
                  </m:sSub>
                </m:den>
              </m:f>
              <m:r>
                <w:rPr>
                  <w:rFonts w:ascii="Cambria Math" w:eastAsia="Cambria Math" w:hAnsi="Cambria Math" w:cs="Times New Roman"/>
                  <w:color w:val="000000"/>
                  <w:sz w:val="26"/>
                  <w:szCs w:val="26"/>
                </w:rPr>
                <m:t>.100%</m:t>
              </m:r>
            </m:oMath>
          </w:p>
          <w:p w14:paraId="3BEAA308" w14:textId="77777777" w:rsidR="007F4877" w:rsidRPr="007F4877" w:rsidRDefault="007F4877" w:rsidP="00BA7C3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7F48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                                       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⇒</m:t>
              </m:r>
            </m:oMath>
            <w:r w:rsidRPr="007F48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</w:rPr>
                    <m:t>m</m:t>
                  </m:r>
                </m:e>
                <m:sub>
                  <m:r>
                    <w:rPr>
                      <w:rFonts w:ascii="Cambria Math" w:eastAsia="Cambria Math" w:hAnsi="Cambria Math" w:cs="Times New Roman"/>
                      <w:color w:val="000000"/>
                      <w:sz w:val="26"/>
                      <w:szCs w:val="26"/>
                    </w:rPr>
                    <m:t>lt</m:t>
                  </m:r>
                </m:sub>
              </m:sSub>
              <m:r>
                <w:rPr>
                  <w:rFonts w:ascii="Cambria Math" w:eastAsia="Cambria Math" w:hAnsi="Cambria Math" w:cs="Times New Roman"/>
                  <w:color w:val="000000"/>
                  <w:sz w:val="26"/>
                  <w:szCs w:val="26"/>
                </w:rPr>
                <m:t>=16,25</m:t>
              </m:r>
            </m:oMath>
            <w:r w:rsidRPr="007F487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gam </w:t>
            </w:r>
          </w:p>
        </w:tc>
      </w:tr>
    </w:tbl>
    <w:p w14:paraId="2C2AE215" w14:textId="77777777" w:rsidR="007F4877" w:rsidRPr="007F4877" w:rsidRDefault="007F4877" w:rsidP="008E6CB4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</w:p>
    <w:p w14:paraId="3350DDE1" w14:textId="046F5846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 xml:space="preserve">Câu 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</w:rPr>
        <w:t>20</w:t>
      </w:r>
      <w:r w:rsidRPr="00B97715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: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trích từ đề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chọn HSG </w:t>
      </w:r>
      <w:r w:rsidR="007F4877" w:rsidRPr="007F4877">
        <w:rPr>
          <w:rFonts w:ascii="Times New Roman" w:hAnsi="Times New Roman" w:cs="Times New Roman"/>
          <w:b/>
          <w:sz w:val="26"/>
          <w:szCs w:val="26"/>
        </w:rPr>
        <w:t>QUẢNG NINH</w:t>
      </w:r>
      <w:r w:rsidRPr="007F4877">
        <w:rPr>
          <w:rFonts w:ascii="Times New Roman" w:hAnsi="Times New Roman" w:cs="Times New Roman"/>
          <w:b/>
          <w:sz w:val="26"/>
          <w:szCs w:val="26"/>
        </w:rPr>
        <w:t xml:space="preserve"> NĂM 2023-2024</w:t>
      </w:r>
      <w:r w:rsidRPr="007F487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)</w:t>
      </w:r>
    </w:p>
    <w:p w14:paraId="08CDB8A4" w14:textId="77777777" w:rsidR="007F4877" w:rsidRPr="007F4877" w:rsidRDefault="007F4877" w:rsidP="007F4877">
      <w:pPr>
        <w:tabs>
          <w:tab w:val="left" w:pos="426"/>
          <w:tab w:val="left" w:pos="709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>Đốt cháy hoàn toàn 0,3g chất A chứa các nguyên tố C, H, O ta thu được 0,2479 lít khí CO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F4877">
        <w:rPr>
          <w:rFonts w:ascii="Times New Roman" w:hAnsi="Times New Roman" w:cs="Times New Roman"/>
          <w:sz w:val="26"/>
          <w:szCs w:val="26"/>
        </w:rPr>
        <w:t xml:space="preserve"> (đkc) và 0,18g H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F4877">
        <w:rPr>
          <w:rFonts w:ascii="Times New Roman" w:hAnsi="Times New Roman" w:cs="Times New Roman"/>
          <w:sz w:val="26"/>
          <w:szCs w:val="26"/>
        </w:rPr>
        <w:t>O. Tỷ khối hơi của A so với H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F4877">
        <w:rPr>
          <w:rFonts w:ascii="Times New Roman" w:hAnsi="Times New Roman" w:cs="Times New Roman"/>
          <w:sz w:val="26"/>
          <w:szCs w:val="26"/>
        </w:rPr>
        <w:t xml:space="preserve"> là 30. Xác định công thức phân tử của A. </w:t>
      </w:r>
    </w:p>
    <w:p w14:paraId="405CE0DF" w14:textId="2BB1459E" w:rsidR="008E6CB4" w:rsidRPr="007F4877" w:rsidRDefault="008E6CB4" w:rsidP="008E6CB4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  <w:t>Hướng dẫn giải</w:t>
      </w:r>
    </w:p>
    <w:p w14:paraId="16336B11" w14:textId="77777777" w:rsidR="007F4877" w:rsidRPr="007F4877" w:rsidRDefault="007F4877" w:rsidP="007F4877">
      <w:pPr>
        <w:tabs>
          <w:tab w:val="left" w:pos="426"/>
          <w:tab w:val="left" w:pos="709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 xml:space="preserve">- Ta có: </w:t>
      </w:r>
      <w:r w:rsidRPr="007F4877">
        <w:rPr>
          <w:rFonts w:ascii="Times New Roman" w:hAnsi="Times New Roman" w:cs="Times New Roman"/>
          <w:position w:val="-4"/>
          <w:sz w:val="26"/>
          <w:szCs w:val="26"/>
        </w:rPr>
        <w:object w:dxaOrig="200" w:dyaOrig="300" w14:anchorId="65ACA958">
          <v:shape id="_x0000_i1102" type="#_x0000_t75" style="width:10.5pt;height:15pt" o:ole="">
            <v:imagedata r:id="rId165" o:title=""/>
          </v:shape>
          <o:OLEObject Type="Embed" ProgID="Equation.DSMT4" ShapeID="_x0000_i1102" DrawAspect="Content" ObjectID="_1783712519" r:id="rId166"/>
        </w:object>
      </w:r>
      <w:r w:rsidRPr="007F4877">
        <w:rPr>
          <w:rFonts w:ascii="Times New Roman" w:hAnsi="Times New Roman" w:cs="Times New Roman"/>
          <w:position w:val="-12"/>
          <w:sz w:val="26"/>
          <w:szCs w:val="26"/>
        </w:rPr>
        <w:object w:dxaOrig="2480" w:dyaOrig="380" w14:anchorId="2BE981B1">
          <v:shape id="_x0000_i1103" type="#_x0000_t75" style="width:123.75pt;height:18.75pt" o:ole="">
            <v:imagedata r:id="rId167" o:title=""/>
          </v:shape>
          <o:OLEObject Type="Embed" ProgID="Equation.DSMT4" ShapeID="_x0000_i1103" DrawAspect="Content" ObjectID="_1783712520" r:id="rId168"/>
        </w:object>
      </w:r>
    </w:p>
    <w:p w14:paraId="4D9F3162" w14:textId="77777777" w:rsidR="007F4877" w:rsidRPr="007F4877" w:rsidRDefault="007F4877" w:rsidP="007F4877">
      <w:pPr>
        <w:tabs>
          <w:tab w:val="left" w:pos="426"/>
          <w:tab w:val="left" w:pos="709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position w:val="-62"/>
          <w:sz w:val="26"/>
          <w:szCs w:val="26"/>
        </w:rPr>
        <w:object w:dxaOrig="5319" w:dyaOrig="1719" w14:anchorId="38212C48">
          <v:shape id="_x0000_i1104" type="#_x0000_t75" style="width:265.5pt;height:86.25pt" o:ole="">
            <v:imagedata r:id="rId169" o:title=""/>
          </v:shape>
          <o:OLEObject Type="Embed" ProgID="Equation.DSMT4" ShapeID="_x0000_i1104" DrawAspect="Content" ObjectID="_1783712521" r:id="rId170"/>
        </w:object>
      </w:r>
    </w:p>
    <w:p w14:paraId="6F365E01" w14:textId="77777777" w:rsidR="007F4877" w:rsidRPr="007F4877" w:rsidRDefault="007F4877" w:rsidP="007F4877">
      <w:pPr>
        <w:tabs>
          <w:tab w:val="left" w:pos="426"/>
          <w:tab w:val="left" w:pos="709"/>
        </w:tabs>
        <w:rPr>
          <w:rFonts w:ascii="Times New Roman" w:hAnsi="Times New Roman" w:cs="Times New Roman"/>
          <w:sz w:val="26"/>
          <w:szCs w:val="26"/>
          <w:vertAlign w:val="subscript"/>
        </w:rPr>
      </w:pPr>
      <w:r w:rsidRPr="007F4877">
        <w:rPr>
          <w:rFonts w:ascii="Times New Roman" w:hAnsi="Times New Roman" w:cs="Times New Roman"/>
          <w:sz w:val="26"/>
          <w:szCs w:val="26"/>
        </w:rPr>
        <w:t>- Gọi công thức hóa học của A là C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x</w:t>
      </w:r>
      <w:r w:rsidRPr="007F4877">
        <w:rPr>
          <w:rFonts w:ascii="Times New Roman" w:hAnsi="Times New Roman" w:cs="Times New Roman"/>
          <w:sz w:val="26"/>
          <w:szCs w:val="26"/>
        </w:rPr>
        <w:t>H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y</w:t>
      </w:r>
      <w:r w:rsidRPr="007F4877">
        <w:rPr>
          <w:rFonts w:ascii="Times New Roman" w:hAnsi="Times New Roman" w:cs="Times New Roman"/>
          <w:sz w:val="26"/>
          <w:szCs w:val="26"/>
        </w:rPr>
        <w:t>O</w:t>
      </w:r>
      <w:r w:rsidRPr="007F4877">
        <w:rPr>
          <w:rFonts w:ascii="Times New Roman" w:hAnsi="Times New Roman" w:cs="Times New Roman"/>
          <w:sz w:val="26"/>
          <w:szCs w:val="26"/>
          <w:vertAlign w:val="subscript"/>
        </w:rPr>
        <w:t>z</w:t>
      </w:r>
    </w:p>
    <w:p w14:paraId="13C151AA" w14:textId="77777777" w:rsidR="007F4877" w:rsidRPr="007F4877" w:rsidRDefault="007F4877" w:rsidP="007F4877">
      <w:pPr>
        <w:tabs>
          <w:tab w:val="left" w:pos="426"/>
          <w:tab w:val="left" w:pos="709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sz w:val="26"/>
          <w:szCs w:val="26"/>
        </w:rPr>
        <w:t xml:space="preserve">- ta có: </w:t>
      </w:r>
      <w:r w:rsidRPr="007F4877">
        <w:rPr>
          <w:rFonts w:ascii="Times New Roman" w:hAnsi="Times New Roman" w:cs="Times New Roman"/>
          <w:position w:val="-12"/>
          <w:sz w:val="26"/>
          <w:szCs w:val="26"/>
        </w:rPr>
        <w:object w:dxaOrig="4280" w:dyaOrig="380" w14:anchorId="6BAC9CD9">
          <v:shape id="_x0000_i1105" type="#_x0000_t75" style="width:214.5pt;height:18.75pt" o:ole="">
            <v:imagedata r:id="rId171" o:title=""/>
          </v:shape>
          <o:OLEObject Type="Embed" ProgID="Equation.DSMT4" ShapeID="_x0000_i1105" DrawAspect="Content" ObjectID="_1783712522" r:id="rId172"/>
        </w:object>
      </w:r>
    </w:p>
    <w:p w14:paraId="7A669FA0" w14:textId="77777777" w:rsidR="007F4877" w:rsidRPr="007F4877" w:rsidRDefault="007F4877" w:rsidP="007F4877">
      <w:pPr>
        <w:tabs>
          <w:tab w:val="left" w:pos="426"/>
          <w:tab w:val="left" w:pos="709"/>
        </w:tabs>
        <w:rPr>
          <w:rFonts w:ascii="Times New Roman" w:hAnsi="Times New Roman" w:cs="Times New Roman"/>
          <w:sz w:val="26"/>
          <w:szCs w:val="26"/>
        </w:rPr>
      </w:pPr>
      <w:r w:rsidRPr="007F4877">
        <w:rPr>
          <w:rFonts w:ascii="Times New Roman" w:hAnsi="Times New Roman" w:cs="Times New Roman"/>
          <w:position w:val="-10"/>
          <w:sz w:val="26"/>
          <w:szCs w:val="26"/>
        </w:rPr>
        <w:object w:dxaOrig="2220" w:dyaOrig="320" w14:anchorId="580A10BD">
          <v:shape id="_x0000_i1106" type="#_x0000_t75" style="width:111pt;height:16.5pt" o:ole="">
            <v:imagedata r:id="rId173" o:title=""/>
          </v:shape>
          <o:OLEObject Type="Embed" ProgID="Equation.DSMT4" ShapeID="_x0000_i1106" DrawAspect="Content" ObjectID="_1783712523" r:id="rId174"/>
        </w:object>
      </w:r>
    </w:p>
    <w:p w14:paraId="4E06B828" w14:textId="77777777" w:rsidR="007F4877" w:rsidRPr="007F4877" w:rsidRDefault="007F4877" w:rsidP="007F4877">
      <w:pPr>
        <w:tabs>
          <w:tab w:val="left" w:pos="426"/>
          <w:tab w:val="left" w:pos="709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>→ CTHH đơn giản nhất của A là: (CH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O)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n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72D3BA42" w14:textId="77777777" w:rsidR="007F4877" w:rsidRPr="007F4877" w:rsidRDefault="007F4877" w:rsidP="007F4877">
      <w:pPr>
        <w:tabs>
          <w:tab w:val="left" w:pos="426"/>
          <w:tab w:val="left" w:pos="709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 xml:space="preserve">- Theo bài: </w:t>
      </w:r>
      <w:r w:rsidRPr="007F4877">
        <w:rPr>
          <w:rFonts w:ascii="Times New Roman" w:hAnsi="Times New Roman" w:cs="Times New Roman"/>
          <w:position w:val="-12"/>
          <w:sz w:val="26"/>
          <w:szCs w:val="26"/>
        </w:rPr>
        <w:object w:dxaOrig="3660" w:dyaOrig="380" w14:anchorId="15310FAF">
          <v:shape id="_x0000_i1107" type="#_x0000_t75" style="width:183pt;height:18.75pt" o:ole="">
            <v:imagedata r:id="rId175" o:title=""/>
          </v:shape>
          <o:OLEObject Type="Embed" ProgID="Equation.DSMT4" ShapeID="_x0000_i1107" DrawAspect="Content" ObjectID="_1783712524" r:id="rId176"/>
        </w:object>
      </w:r>
    </w:p>
    <w:p w14:paraId="634C3264" w14:textId="3F9D6D1D" w:rsidR="00E25781" w:rsidRPr="007F4877" w:rsidRDefault="007F4877" w:rsidP="007F4877">
      <w:pPr>
        <w:spacing w:after="0" w:line="240" w:lineRule="auto"/>
        <w:rPr>
          <w:rFonts w:ascii="Times New Roman" w:hAnsi="Times New Roman" w:cs="Times New Roman"/>
          <w:b/>
          <w:color w:val="FF0000"/>
          <w:sz w:val="26"/>
          <w:szCs w:val="26"/>
          <w:lang w:val="vi-VN"/>
        </w:rPr>
      </w:pPr>
      <w:r w:rsidRPr="007F4877">
        <w:rPr>
          <w:rFonts w:ascii="Times New Roman" w:hAnsi="Times New Roman" w:cs="Times New Roman"/>
          <w:sz w:val="26"/>
          <w:szCs w:val="26"/>
          <w:lang w:val="pt-BR"/>
        </w:rPr>
        <w:t>→ CTHH của A là C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4</w:t>
      </w:r>
      <w:r w:rsidRPr="007F4877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7F4877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</w:p>
    <w:sectPr w:rsidR="00E25781" w:rsidRPr="007F4877" w:rsidSect="00B97715">
      <w:headerReference w:type="default" r:id="rId177"/>
      <w:footerReference w:type="default" r:id="rId178"/>
      <w:pgSz w:w="11907" w:h="16839" w:code="9"/>
      <w:pgMar w:top="675" w:right="851" w:bottom="568" w:left="851" w:header="426" w:footer="31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12532C3" w14:textId="77777777" w:rsidR="00AA3377" w:rsidRDefault="00AA3377" w:rsidP="007B5BD6">
      <w:pPr>
        <w:spacing w:after="0" w:line="240" w:lineRule="auto"/>
      </w:pPr>
      <w:r>
        <w:separator/>
      </w:r>
    </w:p>
  </w:endnote>
  <w:endnote w:type="continuationSeparator" w:id="0">
    <w:p w14:paraId="571C18C6" w14:textId="77777777" w:rsidR="00AA3377" w:rsidRDefault="00AA3377" w:rsidP="007B5B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udex">
    <w:altName w:val="Calibri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7DBAFB" w14:textId="5CF14C92" w:rsidR="00B97715" w:rsidRPr="00B97715" w:rsidRDefault="00B97715" w:rsidP="00B9771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B9771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 w:rsidRPr="00B9771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B9771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B9771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B9771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B9771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B9771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B9771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9771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AB4BCD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B9771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7B2799D" w14:textId="77777777" w:rsidR="00AA3377" w:rsidRDefault="00AA3377" w:rsidP="007B5BD6">
      <w:pPr>
        <w:spacing w:after="0" w:line="240" w:lineRule="auto"/>
      </w:pPr>
      <w:r>
        <w:separator/>
      </w:r>
    </w:p>
  </w:footnote>
  <w:footnote w:type="continuationSeparator" w:id="0">
    <w:p w14:paraId="7F35D0EB" w14:textId="77777777" w:rsidR="00AA3377" w:rsidRDefault="00AA3377" w:rsidP="007B5BD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AB509A" w14:textId="77777777" w:rsidR="00B97715" w:rsidRPr="00B97715" w:rsidRDefault="00B97715" w:rsidP="00B9771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B9771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B9771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86F02"/>
    <w:multiLevelType w:val="hybridMultilevel"/>
    <w:tmpl w:val="3124BE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BB1776"/>
    <w:multiLevelType w:val="hybridMultilevel"/>
    <w:tmpl w:val="CC48833C"/>
    <w:lvl w:ilvl="0" w:tplc="F53496F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5C6737"/>
    <w:multiLevelType w:val="hybridMultilevel"/>
    <w:tmpl w:val="C8F012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BA2BDA"/>
    <w:multiLevelType w:val="hybridMultilevel"/>
    <w:tmpl w:val="AC688C44"/>
    <w:lvl w:ilvl="0" w:tplc="85A6A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FD823A4">
      <w:start w:val="1"/>
      <w:numFmt w:val="upperLetter"/>
      <w:lvlText w:val="%2)"/>
      <w:lvlJc w:val="left"/>
      <w:pPr>
        <w:ind w:left="1440" w:hanging="360"/>
      </w:pPr>
    </w:lvl>
    <w:lvl w:ilvl="2" w:tplc="7F88231E">
      <w:start w:val="1"/>
      <w:numFmt w:val="lowerLetter"/>
      <w:lvlText w:val="%3)"/>
      <w:lvlJc w:val="left"/>
      <w:pPr>
        <w:ind w:left="2340" w:hanging="36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964E8F"/>
    <w:multiLevelType w:val="hybridMultilevel"/>
    <w:tmpl w:val="625496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4F6936"/>
    <w:multiLevelType w:val="hybridMultilevel"/>
    <w:tmpl w:val="6F3A8288"/>
    <w:lvl w:ilvl="0" w:tplc="57FCB850">
      <w:start w:val="1"/>
      <w:numFmt w:val="lowerLetter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6">
    <w:nsid w:val="613C7D5D"/>
    <w:multiLevelType w:val="hybridMultilevel"/>
    <w:tmpl w:val="C3447F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74F75FB"/>
    <w:multiLevelType w:val="hybridMultilevel"/>
    <w:tmpl w:val="D1F2B2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1"/>
  </w:num>
  <w:num w:numId="4">
    <w:abstractNumId w:val="0"/>
  </w:num>
  <w:num w:numId="5">
    <w:abstractNumId w:val="4"/>
  </w:num>
  <w:num w:numId="6">
    <w:abstractNumId w:val="6"/>
  </w:num>
  <w:num w:numId="7">
    <w:abstractNumId w:val="7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432B"/>
    <w:rsid w:val="000200F2"/>
    <w:rsid w:val="00030D4D"/>
    <w:rsid w:val="000531FC"/>
    <w:rsid w:val="000537A3"/>
    <w:rsid w:val="0005388A"/>
    <w:rsid w:val="00150CE8"/>
    <w:rsid w:val="002858CA"/>
    <w:rsid w:val="002E37DF"/>
    <w:rsid w:val="002E6455"/>
    <w:rsid w:val="003D5F10"/>
    <w:rsid w:val="004274CD"/>
    <w:rsid w:val="0044553D"/>
    <w:rsid w:val="004C3FB5"/>
    <w:rsid w:val="004F7C9A"/>
    <w:rsid w:val="00536FB1"/>
    <w:rsid w:val="00556F16"/>
    <w:rsid w:val="0058297F"/>
    <w:rsid w:val="005920CE"/>
    <w:rsid w:val="005975F9"/>
    <w:rsid w:val="005D7276"/>
    <w:rsid w:val="005F432B"/>
    <w:rsid w:val="00630D88"/>
    <w:rsid w:val="006D5DBC"/>
    <w:rsid w:val="00747ECA"/>
    <w:rsid w:val="007821C1"/>
    <w:rsid w:val="00790008"/>
    <w:rsid w:val="007B254F"/>
    <w:rsid w:val="007B5BD6"/>
    <w:rsid w:val="007F4877"/>
    <w:rsid w:val="008C2292"/>
    <w:rsid w:val="008E6CB4"/>
    <w:rsid w:val="00985D7C"/>
    <w:rsid w:val="009A2028"/>
    <w:rsid w:val="009B32CD"/>
    <w:rsid w:val="009B4AD6"/>
    <w:rsid w:val="009C00F3"/>
    <w:rsid w:val="00AA3377"/>
    <w:rsid w:val="00AB4BCD"/>
    <w:rsid w:val="00AC3775"/>
    <w:rsid w:val="00B02FD6"/>
    <w:rsid w:val="00B97715"/>
    <w:rsid w:val="00C77B1F"/>
    <w:rsid w:val="00D0498D"/>
    <w:rsid w:val="00D204B3"/>
    <w:rsid w:val="00D47AC9"/>
    <w:rsid w:val="00E25781"/>
    <w:rsid w:val="00E94425"/>
    <w:rsid w:val="00E96AE7"/>
    <w:rsid w:val="00F345B5"/>
    <w:rsid w:val="00F82784"/>
    <w:rsid w:val="00FC30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51498C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 w:qFormat="1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B5B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B5BD6"/>
  </w:style>
  <w:style w:type="paragraph" w:styleId="Footer">
    <w:name w:val="footer"/>
    <w:basedOn w:val="Normal"/>
    <w:link w:val="FooterChar"/>
    <w:uiPriority w:val="99"/>
    <w:unhideWhenUsed/>
    <w:qFormat/>
    <w:rsid w:val="007B5B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B5BD6"/>
  </w:style>
  <w:style w:type="paragraph" w:styleId="NormalWeb">
    <w:name w:val="Normal (Web)"/>
    <w:basedOn w:val="Normal"/>
    <w:link w:val="NormalWebChar"/>
    <w:unhideWhenUsed/>
    <w:rsid w:val="00536FB1"/>
    <w:pPr>
      <w:spacing w:before="100" w:beforeAutospacing="1" w:after="100" w:afterAutospacing="1" w:line="240" w:lineRule="auto"/>
      <w:ind w:right="45" w:firstLine="567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rsid w:val="00536FB1"/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9C00F3"/>
  </w:style>
  <w:style w:type="paragraph" w:styleId="ListParagraph">
    <w:name w:val="List Paragraph"/>
    <w:basedOn w:val="Normal"/>
    <w:link w:val="ListParagraphChar"/>
    <w:uiPriority w:val="34"/>
    <w:qFormat/>
    <w:rsid w:val="009C00F3"/>
    <w:pPr>
      <w:spacing w:after="0"/>
      <w:ind w:left="720"/>
      <w:contextualSpacing/>
      <w:jc w:val="both"/>
    </w:pPr>
  </w:style>
  <w:style w:type="table" w:styleId="TableGrid">
    <w:name w:val="Table Grid"/>
    <w:aliases w:val="tham khao,trongbang,Table"/>
    <w:basedOn w:val="TableNormal"/>
    <w:uiPriority w:val="39"/>
    <w:qFormat/>
    <w:rsid w:val="008E6CB4"/>
    <w:pPr>
      <w:spacing w:after="0" w:line="240" w:lineRule="auto"/>
      <w:jc w:val="both"/>
    </w:pPr>
    <w:rPr>
      <w:rFonts w:ascii="Times New Roman" w:hAnsi="Times New Roman" w:cs="Times New Roman"/>
      <w:bCs/>
      <w:color w:val="000000" w:themeColor="text1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0531FC"/>
    <w:pPr>
      <w:widowControl w:val="0"/>
      <w:autoSpaceDE w:val="0"/>
      <w:autoSpaceDN w:val="0"/>
      <w:spacing w:after="0" w:line="240" w:lineRule="auto"/>
      <w:ind w:left="200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BodyTextChar">
    <w:name w:val="Body Text Char"/>
    <w:basedOn w:val="DefaultParagraphFont"/>
    <w:link w:val="BodyText"/>
    <w:uiPriority w:val="1"/>
    <w:rsid w:val="000531FC"/>
    <w:rPr>
      <w:rFonts w:ascii="Times New Roman" w:eastAsia="Times New Roman" w:hAnsi="Times New Roman" w:cs="Times New Roman"/>
      <w:sz w:val="28"/>
      <w:szCs w:val="28"/>
    </w:rPr>
  </w:style>
  <w:style w:type="paragraph" w:styleId="NoSpacing">
    <w:name w:val="No Spacing"/>
    <w:uiPriority w:val="99"/>
    <w:qFormat/>
    <w:rsid w:val="008C229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">
    <w:name w:val="Char Char Char"/>
    <w:basedOn w:val="Normal"/>
    <w:autoRedefine/>
    <w:rsid w:val="009A202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5D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5DB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 w:qFormat="1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B5B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B5BD6"/>
  </w:style>
  <w:style w:type="paragraph" w:styleId="Footer">
    <w:name w:val="footer"/>
    <w:basedOn w:val="Normal"/>
    <w:link w:val="FooterChar"/>
    <w:uiPriority w:val="99"/>
    <w:unhideWhenUsed/>
    <w:qFormat/>
    <w:rsid w:val="007B5B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B5BD6"/>
  </w:style>
  <w:style w:type="paragraph" w:styleId="NormalWeb">
    <w:name w:val="Normal (Web)"/>
    <w:basedOn w:val="Normal"/>
    <w:link w:val="NormalWebChar"/>
    <w:unhideWhenUsed/>
    <w:rsid w:val="00536FB1"/>
    <w:pPr>
      <w:spacing w:before="100" w:beforeAutospacing="1" w:after="100" w:afterAutospacing="1" w:line="240" w:lineRule="auto"/>
      <w:ind w:right="45" w:firstLine="567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rsid w:val="00536FB1"/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9C00F3"/>
  </w:style>
  <w:style w:type="paragraph" w:styleId="ListParagraph">
    <w:name w:val="List Paragraph"/>
    <w:basedOn w:val="Normal"/>
    <w:link w:val="ListParagraphChar"/>
    <w:uiPriority w:val="34"/>
    <w:qFormat/>
    <w:rsid w:val="009C00F3"/>
    <w:pPr>
      <w:spacing w:after="0"/>
      <w:ind w:left="720"/>
      <w:contextualSpacing/>
      <w:jc w:val="both"/>
    </w:pPr>
  </w:style>
  <w:style w:type="table" w:styleId="TableGrid">
    <w:name w:val="Table Grid"/>
    <w:aliases w:val="tham khao,trongbang,Table"/>
    <w:basedOn w:val="TableNormal"/>
    <w:uiPriority w:val="39"/>
    <w:qFormat/>
    <w:rsid w:val="008E6CB4"/>
    <w:pPr>
      <w:spacing w:after="0" w:line="240" w:lineRule="auto"/>
      <w:jc w:val="both"/>
    </w:pPr>
    <w:rPr>
      <w:rFonts w:ascii="Times New Roman" w:hAnsi="Times New Roman" w:cs="Times New Roman"/>
      <w:bCs/>
      <w:color w:val="000000" w:themeColor="text1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0531FC"/>
    <w:pPr>
      <w:widowControl w:val="0"/>
      <w:autoSpaceDE w:val="0"/>
      <w:autoSpaceDN w:val="0"/>
      <w:spacing w:after="0" w:line="240" w:lineRule="auto"/>
      <w:ind w:left="200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BodyTextChar">
    <w:name w:val="Body Text Char"/>
    <w:basedOn w:val="DefaultParagraphFont"/>
    <w:link w:val="BodyText"/>
    <w:uiPriority w:val="1"/>
    <w:rsid w:val="000531FC"/>
    <w:rPr>
      <w:rFonts w:ascii="Times New Roman" w:eastAsia="Times New Roman" w:hAnsi="Times New Roman" w:cs="Times New Roman"/>
      <w:sz w:val="28"/>
      <w:szCs w:val="28"/>
    </w:rPr>
  </w:style>
  <w:style w:type="paragraph" w:styleId="NoSpacing">
    <w:name w:val="No Spacing"/>
    <w:uiPriority w:val="99"/>
    <w:qFormat/>
    <w:rsid w:val="008C229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">
    <w:name w:val="Char Char Char"/>
    <w:basedOn w:val="Normal"/>
    <w:autoRedefine/>
    <w:rsid w:val="009A202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5D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5DB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86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97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424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40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49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0.wmf" Type="http://schemas.openxmlformats.org/officeDocument/2006/relationships/image"/><Relationship Id="rId109" Target="embeddings/oleObject52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1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7.bin" Type="http://schemas.openxmlformats.org/officeDocument/2006/relationships/oleObject"/><Relationship Id="rId12" Target="media/image3.wmf" Type="http://schemas.openxmlformats.org/officeDocument/2006/relationships/image"/><Relationship Id="rId120" Target="media/image56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2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1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7.bin" Type="http://schemas.openxmlformats.org/officeDocument/2006/relationships/oleObject"/><Relationship Id="rId14" Target="embeddings/oleObject4.bin" Type="http://schemas.openxmlformats.org/officeDocument/2006/relationships/oleObject"/><Relationship Id="rId140" Target="media/image66.wmf" Type="http://schemas.openxmlformats.org/officeDocument/2006/relationships/image"/><Relationship Id="rId141" Target="embeddings/oleObject68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70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2.bin" Type="http://schemas.openxmlformats.org/officeDocument/2006/relationships/oleObject"/><Relationship Id="rId15" Target="media/image4.wmf" Type="http://schemas.openxmlformats.org/officeDocument/2006/relationships/image"/><Relationship Id="rId150" Target="media/image71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7.bin" Type="http://schemas.openxmlformats.org/officeDocument/2006/relationships/oleObject"/><Relationship Id="rId16" Target="embeddings/oleObject5.bin" Type="http://schemas.openxmlformats.org/officeDocument/2006/relationships/oleObject"/><Relationship Id="rId160" Target="media/image76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7.png" Type="http://schemas.openxmlformats.org/officeDocument/2006/relationships/image"/><Relationship Id="rId163" Target="media/image78.png" Type="http://schemas.openxmlformats.org/officeDocument/2006/relationships/image"/><Relationship Id="rId164" Target="media/image79.png" Type="http://schemas.openxmlformats.org/officeDocument/2006/relationships/image"/><Relationship Id="rId165" Target="media/image80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2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4.bin" Type="http://schemas.openxmlformats.org/officeDocument/2006/relationships/oleObject"/><Relationship Id="rId177" Target="header1.xml" Type="http://schemas.openxmlformats.org/officeDocument/2006/relationships/header"/><Relationship Id="rId178" Target="footer1.xml" Type="http://schemas.openxmlformats.org/officeDocument/2006/relationships/footer"/><Relationship Id="rId179" Target="fontTable.xml" Type="http://schemas.openxmlformats.org/officeDocument/2006/relationships/fontTable"/><Relationship Id="rId18" Target="embeddings/oleObject6.bin" Type="http://schemas.openxmlformats.org/officeDocument/2006/relationships/oleObject"/><Relationship Id="rId180" Target="theme/theme1.xml" Type="http://schemas.openxmlformats.org/officeDocument/2006/relationships/theme"/><Relationship Id="rId19" Target="media/image6.wmf" Type="http://schemas.openxmlformats.org/officeDocument/2006/relationships/image"/><Relationship Id="rId2" Target="styles.xml" Type="http://schemas.openxmlformats.org/officeDocument/2006/relationships/styles"/><Relationship Id="rId20" Target="embeddings/oleObject7.bin" Type="http://schemas.openxmlformats.org/officeDocument/2006/relationships/oleObject"/><Relationship Id="rId21" Target="media/image7.wmf" Type="http://schemas.openxmlformats.org/officeDocument/2006/relationships/image"/><Relationship Id="rId22" Target="embeddings/oleObject8.bin" Type="http://schemas.openxmlformats.org/officeDocument/2006/relationships/oleObject"/><Relationship Id="rId23" Target="media/image8.wmf" Type="http://schemas.openxmlformats.org/officeDocument/2006/relationships/image"/><Relationship Id="rId24" Target="embeddings/oleObject9.bin" Type="http://schemas.openxmlformats.org/officeDocument/2006/relationships/oleObject"/><Relationship Id="rId25" Target="media/image9.wmf" Type="http://schemas.openxmlformats.org/officeDocument/2006/relationships/image"/><Relationship Id="rId26" Target="embeddings/oleObject10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1.wmf" Type="http://schemas.openxmlformats.org/officeDocument/2006/relationships/image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6.wmf" Type="http://schemas.openxmlformats.org/officeDocument/2006/relationships/image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9.bin" Type="http://schemas.openxmlformats.org/officeDocument/2006/relationships/oleObject"/><Relationship Id="rId45" Target="media/image19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1.png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embeddings/oleObject23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6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9.bin" Type="http://schemas.openxmlformats.org/officeDocument/2006/relationships/oleObject"/><Relationship Id="rId65" Target="media/image29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1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3.bin" Type="http://schemas.openxmlformats.org/officeDocument/2006/relationships/oleObject"/><Relationship Id="rId73" Target="embeddings/oleObject34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5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6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7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2747</Words>
  <Characters>15661</Characters>
  <Application>Microsoft Office Word</Application>
  <DocSecurity>0</DocSecurity>
  <Lines>130</Lines>
  <Paragraphs>36</Paragraphs>
  <ScaleCrop>false</ScaleCrop>
  <Manager/>
  <Company/>
  <LinksUpToDate>false</LinksUpToDate>
  <CharactersWithSpaces>183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28T12:33:00Z</dcterms:created>
  <dc:creator>tailieu123.edu.vn</dc:creator>
  <dc:description>Chuyên đề mối quan hệ giữa khối lượng, thể tích, mol bồi dưỡng HSG Hóa 8 có lời giải được soạn dưới dạng file word và PDF gồm 13 trang. Các bạn xem và tải về ở dưới.</dc:description>
  <dcterms:modified xsi:type="dcterms:W3CDTF">2024-07-28T13:45:00Z</dcterms:modified>
  <cp:revision>1</cp:revision>
  <dc:title>Chuyên Đề Mối Quan Hệ Giữa Khối Lượng Thể Tích Mol Bồi Dưỡng HSG Hóa 8</dc:title>
</cp:coreProperties>
</file>